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C1114" w:rsidRDefault="000C4179" w:rsidP="00847556">
      <w:pPr>
        <w:jc w:val="center"/>
        <w:rPr>
          <w:b/>
          <w:sz w:val="30"/>
        </w:rPr>
      </w:pPr>
      <w:r>
        <w:rPr>
          <w:b/>
          <w:sz w:val="30"/>
        </w:rPr>
        <w:t>Interesting</w:t>
      </w:r>
      <w:r w:rsidR="00847556" w:rsidRPr="00847556">
        <w:rPr>
          <w:b/>
          <w:sz w:val="30"/>
        </w:rPr>
        <w:t xml:space="preserve"> Questions</w:t>
      </w:r>
    </w:p>
    <w:p w:rsidR="00C57CCB" w:rsidRPr="00847556" w:rsidRDefault="00C57CCB" w:rsidP="00847556">
      <w:pPr>
        <w:jc w:val="center"/>
        <w:rPr>
          <w:b/>
          <w:sz w:val="30"/>
        </w:rPr>
      </w:pPr>
    </w:p>
    <w:p w:rsidR="00847556" w:rsidRDefault="00A96AB1">
      <w:bookmarkStart w:id="0" w:name="Qu1"/>
      <w:bookmarkStart w:id="1" w:name="_Hlk34852418"/>
      <w:bookmarkEnd w:id="0"/>
      <w:r>
        <w:t xml:space="preserve">Qu 1… </w:t>
      </w:r>
      <w:bookmarkEnd w:id="1"/>
      <w:r>
        <w:t>Edexcel unit tests, Parametric Equations  -Qu 3</w:t>
      </w:r>
      <w:r w:rsidR="008B5487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238125</wp:posOffset>
                </wp:positionV>
                <wp:extent cx="5857200" cy="1447200"/>
                <wp:effectExtent l="0" t="0" r="10795" b="19685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57200" cy="14472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3A984D7" id="Rectangle 12" o:spid="_x0000_s1026" style="position:absolute;margin-left:0;margin-top:18.75pt;width:461.2pt;height:113.95pt;z-index:2516592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" filled="f" strokecolor="black [3213]" strokeweight="1pt"/>
            </w:pict>
          </mc:Fallback>
        </mc:AlternateContent>
      </w:r>
      <w:r w:rsidR="00530B5B">
        <w:t>.  (</w:t>
      </w:r>
      <w:hyperlink w:anchor="Ans1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847556" w:rsidRDefault="00847556">
      <w:bookmarkStart w:id="2" w:name="_GoBack"/>
      <w:r>
        <w:rPr>
          <w:noProof/>
          <w:lang w:eastAsia="en-GB"/>
        </w:rPr>
        <w:drawing>
          <wp:inline distT="0" distB="0" distL="0" distR="0" wp14:anchorId="0345F324" wp14:editId="02D21798">
            <wp:extent cx="5731510" cy="1344930"/>
            <wp:effectExtent l="0" t="0" r="254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344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2"/>
    </w:p>
    <w:p w:rsidR="00A96AB1" w:rsidRDefault="00A96AB1"/>
    <w:p w:rsidR="00847556" w:rsidRDefault="00A96AB1">
      <w:bookmarkStart w:id="3" w:name="Qu2"/>
      <w:bookmarkEnd w:id="3"/>
      <w:r>
        <w:t xml:space="preserve">Qu 2… AQA A2 Paper 1, June </w:t>
      </w:r>
      <w:proofErr w:type="gramStart"/>
      <w:r>
        <w:t>2018  -</w:t>
      </w:r>
      <w:proofErr w:type="gramEnd"/>
      <w:r>
        <w:t>Qu 5</w:t>
      </w:r>
      <w:r w:rsidR="00530B5B">
        <w:t>.  (</w:t>
      </w:r>
      <w:hyperlink w:anchor="Ans2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  <w:r w:rsidR="008B5487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8F2A5CC" wp14:editId="1FCF70BB">
                <wp:simplePos x="0" y="0"/>
                <wp:positionH relativeFrom="margin">
                  <wp:posOffset>-66675</wp:posOffset>
                </wp:positionH>
                <wp:positionV relativeFrom="paragraph">
                  <wp:posOffset>247015</wp:posOffset>
                </wp:positionV>
                <wp:extent cx="5857200" cy="2419350"/>
                <wp:effectExtent l="0" t="0" r="10795" b="19050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57200" cy="24193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E3D2A80" id="Rectangle 13" o:spid="_x0000_s1026" style="position:absolute;margin-left:-5.25pt;margin-top:19.45pt;width:461.2pt;height:190.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" filled="f" strokecolor="black [3213]" strokeweight="1pt">
                <w10:wrap anchorx="margin"/>
              </v:rect>
            </w:pict>
          </mc:Fallback>
        </mc:AlternateContent>
      </w:r>
    </w:p>
    <w:p w:rsidR="00847556" w:rsidRDefault="00847556">
      <w:r>
        <w:rPr>
          <w:noProof/>
          <w:lang w:eastAsia="en-GB"/>
        </w:rPr>
        <w:drawing>
          <wp:inline distT="0" distB="0" distL="0" distR="0" wp14:anchorId="668DDB3F" wp14:editId="6AD8C54D">
            <wp:extent cx="5731510" cy="1614805"/>
            <wp:effectExtent l="0" t="0" r="2540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614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556" w:rsidRDefault="00847556">
      <w:r>
        <w:rPr>
          <w:noProof/>
          <w:lang w:eastAsia="en-GB"/>
        </w:rPr>
        <w:drawing>
          <wp:inline distT="0" distB="0" distL="0" distR="0" wp14:anchorId="7D99F5B3" wp14:editId="4D0AC554">
            <wp:extent cx="5731510" cy="588010"/>
            <wp:effectExtent l="0" t="0" r="254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88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6AB1" w:rsidRDefault="00A96AB1"/>
    <w:p w:rsidR="00847556" w:rsidRDefault="00A96AB1">
      <w:bookmarkStart w:id="4" w:name="Qu3"/>
      <w:bookmarkEnd w:id="4"/>
      <w:r>
        <w:t>Qu 3… AQA A2 Paper 1, June 2018 – Qu 12</w:t>
      </w:r>
      <w:r w:rsidR="00530B5B">
        <w:t>.  (</w:t>
      </w:r>
      <w:hyperlink w:anchor="Ans3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  <w:r w:rsidR="008B5487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8F2A5CC" wp14:editId="1FCF70BB">
                <wp:simplePos x="0" y="0"/>
                <wp:positionH relativeFrom="margin">
                  <wp:align>left</wp:align>
                </wp:positionH>
                <wp:positionV relativeFrom="paragraph">
                  <wp:posOffset>226695</wp:posOffset>
                </wp:positionV>
                <wp:extent cx="5857200" cy="2362200"/>
                <wp:effectExtent l="0" t="0" r="10795" b="1905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57200" cy="23622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FE6697C" id="Rectangle 14" o:spid="_x0000_s1026" style="position:absolute;margin-left:0;margin-top:17.85pt;width:461.2pt;height:186pt;z-index:25166336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" filled="f" strokecolor="black [3213]" strokeweight="1pt">
                <w10:wrap anchorx="margin"/>
              </v:rect>
            </w:pict>
          </mc:Fallback>
        </mc:AlternateContent>
      </w:r>
    </w:p>
    <w:p w:rsidR="00847556" w:rsidRDefault="00847556">
      <w:r>
        <w:rPr>
          <w:noProof/>
          <w:lang w:eastAsia="en-GB"/>
        </w:rPr>
        <w:drawing>
          <wp:inline distT="0" distB="0" distL="0" distR="0" wp14:anchorId="78229248" wp14:editId="00208AA8">
            <wp:extent cx="5731510" cy="750570"/>
            <wp:effectExtent l="0" t="0" r="254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50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556" w:rsidRDefault="00847556">
      <w:r>
        <w:rPr>
          <w:noProof/>
          <w:lang w:eastAsia="en-GB"/>
        </w:rPr>
        <w:drawing>
          <wp:inline distT="0" distB="0" distL="0" distR="0" wp14:anchorId="323F813A" wp14:editId="07C60F2C">
            <wp:extent cx="5731510" cy="398780"/>
            <wp:effectExtent l="0" t="0" r="2540" b="127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98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556" w:rsidRDefault="00847556">
      <w:r>
        <w:rPr>
          <w:noProof/>
          <w:lang w:eastAsia="en-GB"/>
        </w:rPr>
        <w:drawing>
          <wp:inline distT="0" distB="0" distL="0" distR="0" wp14:anchorId="0F676322" wp14:editId="06743D3F">
            <wp:extent cx="5731510" cy="882015"/>
            <wp:effectExtent l="0" t="0" r="254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82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556" w:rsidRDefault="00847556" w:rsidP="00847556"/>
    <w:p w:rsidR="00A96AB1" w:rsidRDefault="00A96AB1">
      <w:r>
        <w:br w:type="page"/>
      </w:r>
    </w:p>
    <w:p w:rsidR="00847556" w:rsidRDefault="00A96AB1">
      <w:bookmarkStart w:id="5" w:name="Qu4"/>
      <w:bookmarkEnd w:id="5"/>
      <w:r>
        <w:lastRenderedPageBreak/>
        <w:t>Qu 4… AQA A2 Paper 1, June 2018 – Qu13</w:t>
      </w:r>
      <w:r w:rsidR="00530B5B">
        <w:t>.  (</w:t>
      </w:r>
      <w:hyperlink w:anchor="Qu4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847556" w:rsidRDefault="008B5487"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8F2A5CC" wp14:editId="1FCF70BB">
                <wp:simplePos x="0" y="0"/>
                <wp:positionH relativeFrom="margin">
                  <wp:posOffset>-66675</wp:posOffset>
                </wp:positionH>
                <wp:positionV relativeFrom="paragraph">
                  <wp:posOffset>0</wp:posOffset>
                </wp:positionV>
                <wp:extent cx="5857200" cy="3756660"/>
                <wp:effectExtent l="0" t="0" r="10795" b="15240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57200" cy="375666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27772A1" id="Rectangle 15" o:spid="_x0000_s1026" style="position:absolute;margin-left:-5.25pt;margin-top:0;width:461.2pt;height:295.8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" filled="f" strokecolor="black [3213]" strokeweight="1pt">
                <w10:wrap anchorx="margin"/>
              </v:rect>
            </w:pict>
          </mc:Fallback>
        </mc:AlternateContent>
      </w:r>
      <w:r w:rsidR="00847556">
        <w:rPr>
          <w:noProof/>
          <w:lang w:eastAsia="en-GB"/>
        </w:rPr>
        <w:drawing>
          <wp:inline distT="0" distB="0" distL="0" distR="0" wp14:anchorId="165A2C67" wp14:editId="01BE4F2A">
            <wp:extent cx="5731510" cy="3756660"/>
            <wp:effectExtent l="0" t="0" r="254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756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556" w:rsidRDefault="00847556" w:rsidP="00847556"/>
    <w:p w:rsidR="008B5487" w:rsidRDefault="00A96AB1" w:rsidP="008B5487">
      <w:bookmarkStart w:id="6" w:name="Qu5"/>
      <w:bookmarkEnd w:id="6"/>
      <w:r>
        <w:t xml:space="preserve">Qu 5… AQA A2 Paper 2, June </w:t>
      </w:r>
      <w:proofErr w:type="gramStart"/>
      <w:r>
        <w:t>2018  -</w:t>
      </w:r>
      <w:proofErr w:type="gramEnd"/>
      <w:r>
        <w:t>Qu 8</w:t>
      </w:r>
      <w:r w:rsidR="00530B5B">
        <w:t>.  (</w:t>
      </w:r>
      <w:hyperlink w:anchor="Ans5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  <w:r w:rsidR="008B5487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711A80C" wp14:editId="1B688777">
                <wp:simplePos x="0" y="0"/>
                <wp:positionH relativeFrom="margin">
                  <wp:posOffset>-66675</wp:posOffset>
                </wp:positionH>
                <wp:positionV relativeFrom="paragraph">
                  <wp:posOffset>234315</wp:posOffset>
                </wp:positionV>
                <wp:extent cx="5856605" cy="2428875"/>
                <wp:effectExtent l="0" t="0" r="10795" b="28575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56605" cy="24288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3174CD7" id="Rectangle 17" o:spid="_x0000_s1026" style="position:absolute;margin-left:-5.25pt;margin-top:18.45pt;width:461.15pt;height:191.25pt;z-index:251669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" filled="f" strokecolor="black [3213]" strokeweight="1pt">
                <w10:wrap anchorx="margin"/>
              </v:rect>
            </w:pict>
          </mc:Fallback>
        </mc:AlternateContent>
      </w:r>
    </w:p>
    <w:p w:rsidR="008B5487" w:rsidRDefault="008B5487" w:rsidP="008B5487">
      <w:r>
        <w:rPr>
          <w:noProof/>
          <w:lang w:eastAsia="en-GB"/>
        </w:rPr>
        <w:drawing>
          <wp:inline distT="0" distB="0" distL="0" distR="0" wp14:anchorId="14218F10" wp14:editId="667A2071">
            <wp:extent cx="5731510" cy="901065"/>
            <wp:effectExtent l="0" t="0" r="254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901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5487" w:rsidRDefault="008B5487" w:rsidP="008B5487">
      <w:r>
        <w:rPr>
          <w:noProof/>
          <w:lang w:eastAsia="en-GB"/>
        </w:rPr>
        <w:drawing>
          <wp:inline distT="0" distB="0" distL="0" distR="0" wp14:anchorId="763B81C3" wp14:editId="63EE1990">
            <wp:extent cx="5731510" cy="612775"/>
            <wp:effectExtent l="0" t="0" r="254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12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5487" w:rsidRDefault="008B5487" w:rsidP="008B5487">
      <w:r>
        <w:rPr>
          <w:noProof/>
          <w:lang w:eastAsia="en-GB"/>
        </w:rPr>
        <w:drawing>
          <wp:inline distT="0" distB="0" distL="0" distR="0" wp14:anchorId="40578FBD" wp14:editId="7A322B1C">
            <wp:extent cx="5731510" cy="580390"/>
            <wp:effectExtent l="0" t="0" r="254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80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5487" w:rsidRDefault="008B5487" w:rsidP="008B5487"/>
    <w:p w:rsidR="00A96AB1" w:rsidRDefault="00A96AB1">
      <w:r>
        <w:br w:type="page"/>
      </w:r>
    </w:p>
    <w:p w:rsidR="008B5487" w:rsidRDefault="00A96AB1">
      <w:bookmarkStart w:id="7" w:name="Qu6"/>
      <w:bookmarkEnd w:id="7"/>
      <w:r>
        <w:lastRenderedPageBreak/>
        <w:t xml:space="preserve">Qu 6… AQA A2 Paper 2, June </w:t>
      </w:r>
      <w:proofErr w:type="gramStart"/>
      <w:r>
        <w:t>2018  -</w:t>
      </w:r>
      <w:proofErr w:type="gramEnd"/>
      <w:r w:rsidR="00C57CCB">
        <w:t xml:space="preserve"> </w:t>
      </w:r>
      <w:r>
        <w:t>Qu 7</w:t>
      </w:r>
      <w:r w:rsidR="00530B5B">
        <w:t>.  (</w:t>
      </w:r>
      <w:hyperlink w:anchor="Ans6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A96AB1" w:rsidRDefault="00A96AB1"/>
    <w:p w:rsidR="00847556" w:rsidRDefault="008B5487"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8F2A5CC" wp14:editId="1FCF70BB">
                <wp:simplePos x="0" y="0"/>
                <wp:positionH relativeFrom="margin">
                  <wp:posOffset>-66675</wp:posOffset>
                </wp:positionH>
                <wp:positionV relativeFrom="paragraph">
                  <wp:posOffset>-142875</wp:posOffset>
                </wp:positionV>
                <wp:extent cx="5857200" cy="5753100"/>
                <wp:effectExtent l="0" t="0" r="10795" b="1905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57200" cy="57531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C9FE5FD" id="Rectangle 16" o:spid="_x0000_s1026" style="position:absolute;margin-left:-5.25pt;margin-top:-11.25pt;width:461.2pt;height:453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" filled="f" strokecolor="black [3213]" strokeweight="1pt">
                <w10:wrap anchorx="margin"/>
              </v:rect>
            </w:pict>
          </mc:Fallback>
        </mc:AlternateContent>
      </w:r>
      <w:r w:rsidR="00847556">
        <w:rPr>
          <w:noProof/>
          <w:lang w:eastAsia="en-GB"/>
        </w:rPr>
        <w:drawing>
          <wp:inline distT="0" distB="0" distL="0" distR="0" wp14:anchorId="37DF8BFB" wp14:editId="01233819">
            <wp:extent cx="5731510" cy="5584825"/>
            <wp:effectExtent l="0" t="0" r="254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58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47556" w:rsidRDefault="00847556" w:rsidP="00847556"/>
    <w:p w:rsidR="00847556" w:rsidRDefault="00A96AB1" w:rsidP="00847556">
      <w:bookmarkStart w:id="8" w:name="Qu7"/>
      <w:bookmarkEnd w:id="8"/>
      <w:r>
        <w:t xml:space="preserve">Qu 7… Edexcel unit tests, parametric </w:t>
      </w:r>
      <w:proofErr w:type="gramStart"/>
      <w:r>
        <w:t>Equations  -</w:t>
      </w:r>
      <w:proofErr w:type="gramEnd"/>
      <w:r>
        <w:t>Qu 6</w:t>
      </w:r>
      <w:r w:rsidR="00530B5B">
        <w:t>.  (</w:t>
      </w:r>
      <w:hyperlink w:anchor="Ans7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  <w:r w:rsidR="00C0503B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C4E88CC" wp14:editId="2BE2C138">
                <wp:simplePos x="0" y="0"/>
                <wp:positionH relativeFrom="column">
                  <wp:posOffset>-66675</wp:posOffset>
                </wp:positionH>
                <wp:positionV relativeFrom="paragraph">
                  <wp:posOffset>205740</wp:posOffset>
                </wp:positionV>
                <wp:extent cx="5856605" cy="1476375"/>
                <wp:effectExtent l="0" t="0" r="10795" b="28575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56605" cy="14763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38F00E0" id="Rectangle 21" o:spid="_x0000_s1026" style="position:absolute;margin-left:-5.25pt;margin-top:16.2pt;width:461.15pt;height:116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" filled="f" strokecolor="black [3213]" strokeweight="1pt"/>
            </w:pict>
          </mc:Fallback>
        </mc:AlternateContent>
      </w:r>
    </w:p>
    <w:p w:rsidR="008B5487" w:rsidRDefault="00C0503B" w:rsidP="00847556">
      <w:r>
        <w:rPr>
          <w:noProof/>
          <w:lang w:eastAsia="en-GB"/>
        </w:rPr>
        <w:drawing>
          <wp:inline distT="0" distB="0" distL="0" distR="0" wp14:anchorId="0C59C1E5" wp14:editId="028E7731">
            <wp:extent cx="5731510" cy="1353820"/>
            <wp:effectExtent l="0" t="0" r="254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503B" w:rsidRDefault="00C0503B" w:rsidP="00C0503B"/>
    <w:p w:rsidR="00A96AB1" w:rsidRDefault="00A96AB1">
      <w:r>
        <w:br w:type="page"/>
      </w:r>
    </w:p>
    <w:p w:rsidR="00A96AB1" w:rsidRDefault="00A96AB1" w:rsidP="00C0503B">
      <w:bookmarkStart w:id="9" w:name="Qu8"/>
      <w:bookmarkEnd w:id="9"/>
      <w:r>
        <w:lastRenderedPageBreak/>
        <w:t>Qu 8… Edexcel Paper 1, June 2018 - Qu7</w:t>
      </w:r>
      <w:r w:rsidR="00530B5B">
        <w:t>.  (</w:t>
      </w:r>
      <w:hyperlink w:anchor="Ans8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D872A0" w:rsidRDefault="000C4179" w:rsidP="00C0503B">
      <w:r>
        <w:rPr>
          <w:noProof/>
          <w:lang w:eastAsia="en-GB"/>
        </w:rPr>
        <w:drawing>
          <wp:inline distT="0" distB="0" distL="0" distR="0" wp14:anchorId="5AC6EB40" wp14:editId="3C181C5D">
            <wp:extent cx="5731510" cy="1275080"/>
            <wp:effectExtent l="19050" t="19050" r="21590" b="2032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27508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D872A0" w:rsidRDefault="00D872A0" w:rsidP="00C0503B"/>
    <w:p w:rsidR="00E1629C" w:rsidRDefault="00A96AB1" w:rsidP="00C0503B">
      <w:bookmarkStart w:id="10" w:name="Qu9"/>
      <w:bookmarkEnd w:id="10"/>
      <w:r>
        <w:t>Qu 9… AQA Paper 3, June 2018 – Qu 6</w:t>
      </w:r>
      <w:r w:rsidR="00530B5B">
        <w:t>.  (</w:t>
      </w:r>
      <w:hyperlink w:anchor="Ans9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E1629C" w:rsidRDefault="000C4179" w:rsidP="00C0503B">
      <w:r>
        <w:rPr>
          <w:noProof/>
          <w:lang w:eastAsia="en-GB"/>
        </w:rPr>
        <w:drawing>
          <wp:inline distT="0" distB="0" distL="0" distR="0" wp14:anchorId="4EF68BBC" wp14:editId="7C6819E4">
            <wp:extent cx="5731510" cy="872490"/>
            <wp:effectExtent l="19050" t="19050" r="21590" b="2286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724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E1629C" w:rsidRDefault="00E1629C" w:rsidP="00C0503B"/>
    <w:p w:rsidR="000C4179" w:rsidRDefault="00A96AB1" w:rsidP="00C0503B">
      <w:bookmarkStart w:id="11" w:name="Qu10"/>
      <w:bookmarkEnd w:id="11"/>
      <w:r>
        <w:t>Qu 10… AQA Paper 3, June 2018 – Qu 8</w:t>
      </w:r>
      <w:r w:rsidR="00530B5B">
        <w:t>.  (</w:t>
      </w:r>
      <w:hyperlink w:anchor="Ans10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0C4179" w:rsidRDefault="000C4179" w:rsidP="000C41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inline distT="0" distB="0" distL="0" distR="0" wp14:anchorId="78935C84" wp14:editId="39C63BA6">
            <wp:extent cx="5731510" cy="596900"/>
            <wp:effectExtent l="0" t="0" r="254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9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4179" w:rsidRDefault="000C4179" w:rsidP="000C417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inline distT="0" distB="0" distL="0" distR="0" wp14:anchorId="2DA4E859" wp14:editId="6E38290C">
            <wp:extent cx="5731510" cy="581660"/>
            <wp:effectExtent l="0" t="0" r="2540" b="889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81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4179" w:rsidRDefault="000C4179" w:rsidP="00C0503B"/>
    <w:p w:rsidR="00D872A0" w:rsidRDefault="00A96AB1" w:rsidP="00C0503B">
      <w:bookmarkStart w:id="12" w:name="Qu11"/>
      <w:bookmarkEnd w:id="12"/>
      <w:r>
        <w:t>Qu 11… OCR A, Paper 2, June 2018</w:t>
      </w:r>
      <w:r w:rsidR="00530B5B">
        <w:t>.  (</w:t>
      </w:r>
      <w:hyperlink w:anchor="Ans11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AE6995" w:rsidRDefault="00AE6995" w:rsidP="00AE699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inline distT="0" distB="0" distL="0" distR="0" wp14:anchorId="07231BD3" wp14:editId="03C848D3">
            <wp:extent cx="4657931" cy="528452"/>
            <wp:effectExtent l="0" t="0" r="0" b="508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r="36081" b="-6430"/>
                    <a:stretch/>
                  </pic:blipFill>
                  <pic:spPr bwMode="auto">
                    <a:xfrm>
                      <a:off x="0" y="0"/>
                      <a:ext cx="4702040" cy="5334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en-GB"/>
        </w:rPr>
        <w:drawing>
          <wp:inline distT="0" distB="0" distL="0" distR="0" wp14:anchorId="5A515D57" wp14:editId="4447E54B">
            <wp:extent cx="349200" cy="489600"/>
            <wp:effectExtent l="0" t="0" r="0" b="571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95205" t="1521"/>
                    <a:stretch/>
                  </pic:blipFill>
                  <pic:spPr bwMode="auto">
                    <a:xfrm>
                      <a:off x="0" y="0"/>
                      <a:ext cx="349200" cy="489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6995" w:rsidRDefault="00AE6995" w:rsidP="00C0503B"/>
    <w:p w:rsidR="0035706F" w:rsidRDefault="00A96AB1" w:rsidP="00C0503B">
      <w:bookmarkStart w:id="13" w:name="Qu12"/>
      <w:bookmarkEnd w:id="13"/>
      <w:r>
        <w:t>Qu 12… OCR A, Paper 2, June 2018</w:t>
      </w:r>
      <w:r w:rsidR="00530B5B">
        <w:t>.  (</w:t>
      </w:r>
      <w:hyperlink w:anchor="Ans12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35706F" w:rsidRDefault="00166E51" w:rsidP="00C0503B"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3732</wp:posOffset>
                </wp:positionH>
                <wp:positionV relativeFrom="paragraph">
                  <wp:posOffset>500187</wp:posOffset>
                </wp:positionV>
                <wp:extent cx="186856" cy="230588"/>
                <wp:effectExtent l="0" t="0" r="3810" b="0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6856" cy="2305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5376C1E" id="Rectangle 23" o:spid="_x0000_s1026" style="position:absolute;margin-left:3.45pt;margin-top:39.4pt;width:14.7pt;height:18.1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" fillcolor="white [3212]" stroked="f" strokeweight="1pt"/>
            </w:pict>
          </mc:Fallback>
        </mc:AlternateContent>
      </w:r>
      <w:r>
        <w:rPr>
          <w:noProof/>
          <w:lang w:eastAsia="en-GB"/>
        </w:rPr>
        <w:drawing>
          <wp:inline distT="0" distB="0" distL="0" distR="0" wp14:anchorId="0BA7223F" wp14:editId="6D027A33">
            <wp:extent cx="5731510" cy="783590"/>
            <wp:effectExtent l="19050" t="19050" r="21590" b="1651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7835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166E51" w:rsidRDefault="00166E51" w:rsidP="00166E51"/>
    <w:p w:rsidR="00A96AB1" w:rsidRDefault="00A96AB1">
      <w:r>
        <w:br w:type="page"/>
      </w:r>
    </w:p>
    <w:p w:rsidR="00A96AB1" w:rsidRDefault="00A96AB1" w:rsidP="00166E51">
      <w:bookmarkStart w:id="14" w:name="Qu13"/>
      <w:bookmarkEnd w:id="14"/>
      <w:r>
        <w:lastRenderedPageBreak/>
        <w:t>Qu 13… OCR, Paper 1, June 2018</w:t>
      </w:r>
      <w:r w:rsidR="00530B5B">
        <w:t>.  (</w:t>
      </w:r>
      <w:hyperlink w:anchor="Ans13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0C4179" w:rsidRDefault="000C4179" w:rsidP="00C0503B">
      <w:r>
        <w:rPr>
          <w:noProof/>
          <w:lang w:eastAsia="en-GB"/>
        </w:rPr>
        <w:drawing>
          <wp:inline distT="0" distB="0" distL="0" distR="0" wp14:anchorId="17C4762F" wp14:editId="10420846">
            <wp:extent cx="5731510" cy="3291840"/>
            <wp:effectExtent l="19050" t="19050" r="21590" b="2286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918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0C4179" w:rsidRDefault="000C4179" w:rsidP="00C0503B"/>
    <w:p w:rsidR="000C4179" w:rsidRDefault="00A96AB1" w:rsidP="00C0503B">
      <w:bookmarkStart w:id="15" w:name="Qu14"/>
      <w:bookmarkEnd w:id="15"/>
      <w:r>
        <w:t>Qu 14… OCR, Paper 2, June 2018</w:t>
      </w:r>
      <w:r w:rsidR="00530B5B">
        <w:t>.  (</w:t>
      </w:r>
      <w:hyperlink w:anchor="Ans14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0C4179" w:rsidRDefault="000C4179" w:rsidP="00C0503B">
      <w:r>
        <w:rPr>
          <w:noProof/>
          <w:lang w:eastAsia="en-GB"/>
        </w:rPr>
        <w:drawing>
          <wp:inline distT="0" distB="0" distL="0" distR="0" wp14:anchorId="61784099" wp14:editId="16227E51">
            <wp:extent cx="5731510" cy="3157855"/>
            <wp:effectExtent l="19050" t="19050" r="21590" b="2349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1578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0C4179" w:rsidRDefault="000C4179" w:rsidP="000C4179"/>
    <w:p w:rsidR="00166E51" w:rsidRDefault="00A96AB1" w:rsidP="000C4179">
      <w:bookmarkStart w:id="16" w:name="Qu15"/>
      <w:bookmarkEnd w:id="16"/>
      <w:r>
        <w:t xml:space="preserve">Qu 15… OCR Practice Papers, Set 2, Paper </w:t>
      </w:r>
      <w:proofErr w:type="gramStart"/>
      <w:r>
        <w:t>3  -</w:t>
      </w:r>
      <w:proofErr w:type="gramEnd"/>
      <w:r>
        <w:t xml:space="preserve"> Qu3</w:t>
      </w:r>
      <w:r w:rsidR="00530B5B">
        <w:t>.  (</w:t>
      </w:r>
      <w:hyperlink w:anchor="Ans15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166E51" w:rsidRDefault="00166E51" w:rsidP="000C4179">
      <w:r>
        <w:rPr>
          <w:noProof/>
          <w:lang w:eastAsia="en-GB"/>
        </w:rPr>
        <w:drawing>
          <wp:inline distT="0" distB="0" distL="0" distR="0" wp14:anchorId="237AFCBE" wp14:editId="46633699">
            <wp:extent cx="5731510" cy="363855"/>
            <wp:effectExtent l="19050" t="19050" r="21590" b="1714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638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A96AB1" w:rsidRDefault="00A96AB1">
      <w:r>
        <w:br w:type="page"/>
      </w:r>
    </w:p>
    <w:p w:rsidR="00A96AB1" w:rsidRDefault="00A96AB1" w:rsidP="000C4179">
      <w:bookmarkStart w:id="17" w:name="Qu16"/>
      <w:bookmarkEnd w:id="17"/>
      <w:r>
        <w:lastRenderedPageBreak/>
        <w:t>Qu 16… OCR Practice Papers, Set 4, Paper 1</w:t>
      </w:r>
      <w:r w:rsidR="00530B5B">
        <w:t>.  (</w:t>
      </w:r>
      <w:hyperlink w:anchor="Ans16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0C4179" w:rsidRDefault="00825A09" w:rsidP="00825A0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inline distT="0" distB="0" distL="0" distR="0" wp14:anchorId="54F9CAB3" wp14:editId="7A91778E">
            <wp:extent cx="2911528" cy="1476375"/>
            <wp:effectExtent l="0" t="0" r="317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r="63141"/>
                    <a:stretch/>
                  </pic:blipFill>
                  <pic:spPr bwMode="auto">
                    <a:xfrm>
                      <a:off x="0" y="0"/>
                      <a:ext cx="2931941" cy="14867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en-GB"/>
        </w:rPr>
        <w:drawing>
          <wp:inline distT="0" distB="0" distL="0" distR="0" wp14:anchorId="2EB4691E" wp14:editId="5A316C0E">
            <wp:extent cx="323850" cy="1415376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95723"/>
                    <a:stretch/>
                  </pic:blipFill>
                  <pic:spPr bwMode="auto">
                    <a:xfrm>
                      <a:off x="0" y="0"/>
                      <a:ext cx="327232" cy="14301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25A09" w:rsidRDefault="00825A09" w:rsidP="00825A09"/>
    <w:p w:rsidR="0016146F" w:rsidRDefault="00A96AB1" w:rsidP="00825A09">
      <w:bookmarkStart w:id="18" w:name="Qu17"/>
      <w:bookmarkEnd w:id="18"/>
      <w:r>
        <w:t>Qu 17… AQA Core 3, June 2013</w:t>
      </w:r>
      <w:r w:rsidR="00530B5B">
        <w:t>.  (</w:t>
      </w:r>
      <w:hyperlink w:anchor="Ans17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16146F" w:rsidRDefault="0016146F" w:rsidP="00825A09">
      <w:r>
        <w:rPr>
          <w:noProof/>
          <w:lang w:eastAsia="en-GB"/>
        </w:rPr>
        <w:drawing>
          <wp:inline distT="0" distB="0" distL="0" distR="0" wp14:anchorId="2471A1EC" wp14:editId="480302E5">
            <wp:extent cx="5731200" cy="1472400"/>
            <wp:effectExtent l="19050" t="19050" r="22225" b="1397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l="7811" t="26712"/>
                    <a:stretch/>
                  </pic:blipFill>
                  <pic:spPr bwMode="auto">
                    <a:xfrm>
                      <a:off x="0" y="0"/>
                      <a:ext cx="5731200" cy="1472400"/>
                    </a:xfrm>
                    <a:prstGeom prst="rect">
                      <a:avLst/>
                    </a:prstGeom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6146F" w:rsidRDefault="0016146F" w:rsidP="00825A09"/>
    <w:p w:rsidR="00A96AB1" w:rsidRDefault="00A96AB1" w:rsidP="00825A09">
      <w:bookmarkStart w:id="19" w:name="Qu18"/>
      <w:bookmarkEnd w:id="19"/>
      <w:r>
        <w:t>Qu 18… MEI, Paper 1, June 2018 – Qu 10</w:t>
      </w:r>
      <w:r w:rsidR="00530B5B">
        <w:t>.  (</w:t>
      </w:r>
      <w:hyperlink w:anchor="Ans18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D872A0" w:rsidRDefault="00C353DA" w:rsidP="00C0503B">
      <w:r>
        <w:rPr>
          <w:noProof/>
          <w:lang w:eastAsia="en-GB"/>
        </w:rPr>
        <w:drawing>
          <wp:inline distT="0" distB="0" distL="0" distR="0" wp14:anchorId="3F6C395A" wp14:editId="5564D8CC">
            <wp:extent cx="5731510" cy="2671445"/>
            <wp:effectExtent l="19050" t="19050" r="21590" b="1460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67144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847556" w:rsidRDefault="00847556"/>
    <w:p w:rsidR="00A96AB1" w:rsidRDefault="00A96AB1">
      <w:r>
        <w:br w:type="page"/>
      </w:r>
    </w:p>
    <w:p w:rsidR="00A96AB1" w:rsidRDefault="00A96AB1">
      <w:bookmarkStart w:id="20" w:name="Qu19"/>
      <w:bookmarkEnd w:id="20"/>
      <w:r>
        <w:lastRenderedPageBreak/>
        <w:t xml:space="preserve">Qu 19… MEI, Paper 1, June </w:t>
      </w:r>
      <w:proofErr w:type="gramStart"/>
      <w:r>
        <w:t>2018  -</w:t>
      </w:r>
      <w:proofErr w:type="gramEnd"/>
      <w:r>
        <w:t>Qu 11</w:t>
      </w:r>
      <w:r w:rsidR="00530B5B">
        <w:t>.  (</w:t>
      </w:r>
      <w:hyperlink w:anchor="Ans19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C353DA" w:rsidRDefault="00C353DA">
      <w:r>
        <w:rPr>
          <w:noProof/>
          <w:lang w:eastAsia="en-GB"/>
        </w:rPr>
        <w:drawing>
          <wp:inline distT="0" distB="0" distL="0" distR="0" wp14:anchorId="2F48F401" wp14:editId="4C9F2C28">
            <wp:extent cx="5731510" cy="2980690"/>
            <wp:effectExtent l="19050" t="19050" r="21590" b="1016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9806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C353DA" w:rsidRDefault="00C353DA" w:rsidP="00C353DA"/>
    <w:p w:rsidR="00C353DA" w:rsidRDefault="00A96AB1">
      <w:bookmarkStart w:id="21" w:name="Qu20"/>
      <w:bookmarkEnd w:id="21"/>
      <w:r>
        <w:t>Qu 20… MEI, Paper 3, June 2018</w:t>
      </w:r>
      <w:r w:rsidR="00C20F58">
        <w:t xml:space="preserve"> – Qu 10</w:t>
      </w:r>
      <w:r w:rsidR="00530B5B">
        <w:t>.  (</w:t>
      </w:r>
      <w:hyperlink w:anchor="Ans20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C353DA" w:rsidRDefault="005802F9">
      <w:r>
        <w:rPr>
          <w:noProof/>
          <w:lang w:eastAsia="en-GB"/>
        </w:rPr>
        <w:drawing>
          <wp:inline distT="0" distB="0" distL="0" distR="0" wp14:anchorId="12FB2994" wp14:editId="74BCB427">
            <wp:extent cx="5731510" cy="1623060"/>
            <wp:effectExtent l="19050" t="19050" r="21590" b="1524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6230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5802F9" w:rsidRDefault="005802F9" w:rsidP="005802F9"/>
    <w:p w:rsidR="009421E2" w:rsidRDefault="00A96AB1" w:rsidP="009421E2">
      <w:bookmarkStart w:id="22" w:name="Qu21"/>
      <w:bookmarkEnd w:id="22"/>
      <w:r>
        <w:t>Qu 21… Edexcel Mock Papers, Paper 1 – Qu 11</w:t>
      </w:r>
      <w:r w:rsidR="00530B5B">
        <w:t>.  (</w:t>
      </w:r>
      <w:hyperlink w:anchor="Ans21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9421E2" w:rsidRDefault="009421E2" w:rsidP="009421E2">
      <w:r>
        <w:rPr>
          <w:noProof/>
          <w:lang w:eastAsia="en-GB"/>
        </w:rPr>
        <w:drawing>
          <wp:inline distT="0" distB="0" distL="0" distR="0" wp14:anchorId="36A2CE00" wp14:editId="1EC5AAAC">
            <wp:extent cx="5731510" cy="1904365"/>
            <wp:effectExtent l="19050" t="19050" r="21590" b="1968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9043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9421E2" w:rsidRDefault="009421E2"/>
    <w:p w:rsidR="00A96AB1" w:rsidRDefault="00A96AB1">
      <w:r>
        <w:br w:type="page"/>
      </w:r>
    </w:p>
    <w:p w:rsidR="00A96AB1" w:rsidRDefault="00A96AB1">
      <w:bookmarkStart w:id="23" w:name="Qu22"/>
      <w:bookmarkEnd w:id="23"/>
      <w:r>
        <w:lastRenderedPageBreak/>
        <w:t>Qu 22… Edexcel Mock Papers, Paper 1 -</w:t>
      </w:r>
      <w:r w:rsidR="00C57CCB">
        <w:t xml:space="preserve"> </w:t>
      </w:r>
      <w:r>
        <w:t>Qu 10</w:t>
      </w:r>
      <w:r w:rsidR="00530B5B">
        <w:t>.  (</w:t>
      </w:r>
      <w:hyperlink w:anchor="Ans22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9421E2" w:rsidRDefault="009421E2" w:rsidP="009421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lang w:eastAsia="en-GB"/>
        </w:rPr>
        <w:drawing>
          <wp:inline distT="0" distB="0" distL="0" distR="0" wp14:anchorId="3BD065C2" wp14:editId="55B22C06">
            <wp:extent cx="2712720" cy="1895838"/>
            <wp:effectExtent l="0" t="0" r="0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723862" cy="19036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21E2" w:rsidRDefault="009421E2" w:rsidP="009421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inline distT="0" distB="0" distL="0" distR="0" wp14:anchorId="632EF0F8" wp14:editId="65E14921">
            <wp:extent cx="5731510" cy="3552190"/>
            <wp:effectExtent l="0" t="0" r="254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552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21E2" w:rsidRDefault="009421E2" w:rsidP="005802F9"/>
    <w:p w:rsidR="00594DC5" w:rsidRDefault="00A96AB1" w:rsidP="00594DC5">
      <w:pPr>
        <w:rPr>
          <w:rFonts w:eastAsiaTheme="minorEastAsia"/>
        </w:rPr>
      </w:pPr>
      <w:bookmarkStart w:id="24" w:name="Qu23"/>
      <w:bookmarkEnd w:id="24"/>
      <w:r>
        <w:t xml:space="preserve">Qu 23… </w:t>
      </w:r>
      <w:r>
        <w:rPr>
          <w:rFonts w:eastAsiaTheme="minorEastAsia"/>
        </w:rPr>
        <w:t>Edexcel, A2 Paper 1, June 2019 – Qu 9</w:t>
      </w:r>
      <w:r w:rsidR="00530B5B">
        <w:t>.  (</w:t>
      </w:r>
      <w:hyperlink w:anchor="Ans23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594DC5" w:rsidRDefault="00594DC5" w:rsidP="00594DC5">
      <w:pPr>
        <w:rPr>
          <w:rFonts w:eastAsiaTheme="minorEastAsia"/>
        </w:rPr>
      </w:pPr>
      <w:r>
        <w:rPr>
          <w:noProof/>
          <w:lang w:eastAsia="en-GB"/>
        </w:rPr>
        <w:drawing>
          <wp:inline distT="0" distB="0" distL="0" distR="0" wp14:anchorId="4E5704BF" wp14:editId="7B5DE9C7">
            <wp:extent cx="5731510" cy="1951990"/>
            <wp:effectExtent l="19050" t="19050" r="21590" b="1016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9519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9421E2" w:rsidRDefault="00594DC5" w:rsidP="005802F9">
      <w:r>
        <w:rPr>
          <w:rFonts w:eastAsiaTheme="minorEastAsia"/>
        </w:rPr>
        <w:br w:type="page"/>
      </w:r>
      <w:bookmarkStart w:id="25" w:name="Qu24"/>
      <w:bookmarkEnd w:id="25"/>
      <w:r w:rsidR="00A96AB1">
        <w:lastRenderedPageBreak/>
        <w:t>Qu 24… Edexcel Mock Papers, Paper 1 – Qu 13</w:t>
      </w:r>
      <w:r w:rsidR="00530B5B">
        <w:t>.  (</w:t>
      </w:r>
      <w:hyperlink w:anchor="Ans24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  <w:r w:rsidR="009421E2">
        <w:rPr>
          <w:noProof/>
          <w:lang w:eastAsia="en-GB"/>
        </w:rPr>
        <w:drawing>
          <wp:inline distT="0" distB="0" distL="0" distR="0" wp14:anchorId="7D641A25" wp14:editId="12C9A24F">
            <wp:extent cx="5731510" cy="3851275"/>
            <wp:effectExtent l="19050" t="19050" r="21590" b="1587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8512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9421E2" w:rsidRDefault="009421E2" w:rsidP="009421E2"/>
    <w:p w:rsidR="00325BFF" w:rsidRDefault="00A96AB1" w:rsidP="00325BFF">
      <w:bookmarkStart w:id="26" w:name="Qu25"/>
      <w:bookmarkEnd w:id="26"/>
      <w:r>
        <w:t>Qu 25… OCR AS Paper 2, 2019</w:t>
      </w:r>
      <w:r w:rsidR="00530B5B">
        <w:t>.  (</w:t>
      </w:r>
      <w:hyperlink w:anchor="Ans25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325BFF" w:rsidRDefault="00325BFF" w:rsidP="00325BFF">
      <w:r>
        <w:rPr>
          <w:noProof/>
          <w:lang w:eastAsia="en-GB"/>
        </w:rPr>
        <w:drawing>
          <wp:inline distT="0" distB="0" distL="0" distR="0" wp14:anchorId="5E9549CA" wp14:editId="203CA74C">
            <wp:extent cx="5731510" cy="3195320"/>
            <wp:effectExtent l="19050" t="19050" r="21590" b="2413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1953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9421E2" w:rsidRDefault="009421E2">
      <w:r>
        <w:br w:type="page"/>
      </w:r>
    </w:p>
    <w:p w:rsidR="00A96AB1" w:rsidRDefault="00A96AB1">
      <w:bookmarkStart w:id="27" w:name="Qu26"/>
      <w:bookmarkEnd w:id="27"/>
      <w:r>
        <w:lastRenderedPageBreak/>
        <w:t xml:space="preserve">Qu 26… Edexcel Mock Papers, Paper </w:t>
      </w:r>
      <w:proofErr w:type="gramStart"/>
      <w:r>
        <w:t>1  -</w:t>
      </w:r>
      <w:proofErr w:type="gramEnd"/>
      <w:r>
        <w:t>Qu 14</w:t>
      </w:r>
      <w:r w:rsidR="00530B5B">
        <w:t>.  (</w:t>
      </w:r>
      <w:hyperlink w:anchor="Ans26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9421E2" w:rsidRDefault="009421E2" w:rsidP="009421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lang w:eastAsia="en-GB"/>
        </w:rPr>
        <w:drawing>
          <wp:inline distT="0" distB="0" distL="0" distR="0" wp14:anchorId="7F215394" wp14:editId="75C577A9">
            <wp:extent cx="3049200" cy="23076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049200" cy="230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21E2" w:rsidRDefault="009421E2" w:rsidP="009421E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inline distT="0" distB="0" distL="0" distR="0" wp14:anchorId="79783A75" wp14:editId="64809FF7">
            <wp:extent cx="5731510" cy="2374900"/>
            <wp:effectExtent l="0" t="0" r="2540" b="635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37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21E2" w:rsidRDefault="009421E2" w:rsidP="009421E2"/>
    <w:p w:rsidR="005802F9" w:rsidRDefault="00A96AB1">
      <w:bookmarkStart w:id="28" w:name="Qu27"/>
      <w:bookmarkEnd w:id="28"/>
      <w:r>
        <w:t>Qu 27… Edexcel A2 Paper 2, 2018 – Qu 4</w:t>
      </w:r>
      <w:r w:rsidR="00530B5B">
        <w:t>.  (</w:t>
      </w:r>
      <w:hyperlink w:anchor="Ans27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C353DA" w:rsidRDefault="003563D9">
      <w:r>
        <w:rPr>
          <w:noProof/>
          <w:lang w:eastAsia="en-GB"/>
        </w:rPr>
        <w:drawing>
          <wp:inline distT="0" distB="0" distL="0" distR="0" wp14:anchorId="5BE7EF67" wp14:editId="0B3F9D93">
            <wp:extent cx="5731510" cy="2091055"/>
            <wp:effectExtent l="19050" t="19050" r="21590" b="2349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09105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847556" w:rsidRDefault="00847556"/>
    <w:p w:rsidR="00A96AB1" w:rsidRDefault="00A96AB1">
      <w:r>
        <w:br w:type="page"/>
      </w:r>
    </w:p>
    <w:p w:rsidR="00283BDD" w:rsidRDefault="00A96AB1">
      <w:bookmarkStart w:id="29" w:name="Qu28"/>
      <w:bookmarkEnd w:id="29"/>
      <w:r>
        <w:lastRenderedPageBreak/>
        <w:t>Qu 28… AQA, A2 Paper 2, 2019</w:t>
      </w:r>
      <w:r w:rsidR="00530B5B">
        <w:t>.  (</w:t>
      </w:r>
      <w:hyperlink w:anchor="Ans28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847556" w:rsidRDefault="00283BDD">
      <w:r>
        <w:rPr>
          <w:noProof/>
          <w:lang w:eastAsia="en-GB"/>
        </w:rPr>
        <w:drawing>
          <wp:inline distT="0" distB="0" distL="0" distR="0" wp14:anchorId="0F001583" wp14:editId="3DBBBDC0">
            <wp:extent cx="5731510" cy="1586865"/>
            <wp:effectExtent l="19050" t="19050" r="21590" b="1333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5868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283BDD" w:rsidRDefault="00283BDD"/>
    <w:p w:rsidR="00594DC5" w:rsidRDefault="00A96AB1" w:rsidP="00594DC5">
      <w:pPr>
        <w:rPr>
          <w:rFonts w:eastAsiaTheme="minorEastAsia"/>
        </w:rPr>
      </w:pPr>
      <w:bookmarkStart w:id="30" w:name="Qu29"/>
      <w:bookmarkEnd w:id="30"/>
      <w:r>
        <w:t xml:space="preserve">Qu 29… </w:t>
      </w:r>
      <w:r>
        <w:rPr>
          <w:rFonts w:eastAsiaTheme="minorEastAsia"/>
        </w:rPr>
        <w:t>Edexcel, A2 Paper 1, June 2019 – Qu 5</w:t>
      </w:r>
      <w:r w:rsidR="00530B5B">
        <w:t>.  (</w:t>
      </w:r>
      <w:hyperlink w:anchor="Ans29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594DC5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>
        <w:rPr>
          <w:noProof/>
          <w:lang w:eastAsia="en-GB"/>
        </w:rPr>
        <w:drawing>
          <wp:inline distT="0" distB="0" distL="0" distR="0" wp14:anchorId="61B5D464" wp14:editId="17A1D959">
            <wp:extent cx="5731510" cy="235528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b="93120"/>
                    <a:stretch/>
                  </pic:blipFill>
                  <pic:spPr bwMode="auto">
                    <a:xfrm>
                      <a:off x="0" y="0"/>
                      <a:ext cx="5731510" cy="2355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en-GB"/>
        </w:rPr>
        <w:drawing>
          <wp:inline distT="0" distB="0" distL="0" distR="0" wp14:anchorId="371BD6B7" wp14:editId="42090AD7">
            <wp:extent cx="5731510" cy="1781521"/>
            <wp:effectExtent l="0" t="0" r="254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t="47959"/>
                    <a:stretch/>
                  </pic:blipFill>
                  <pic:spPr bwMode="auto">
                    <a:xfrm>
                      <a:off x="0" y="0"/>
                      <a:ext cx="5731510" cy="17815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94DC5" w:rsidRDefault="00594DC5" w:rsidP="00594DC5">
      <w:pPr>
        <w:rPr>
          <w:rFonts w:eastAsiaTheme="minorEastAsia"/>
        </w:rPr>
      </w:pPr>
    </w:p>
    <w:p w:rsidR="00594DC5" w:rsidRDefault="00A96AB1" w:rsidP="00594DC5">
      <w:bookmarkStart w:id="31" w:name="Qu30"/>
      <w:bookmarkEnd w:id="31"/>
      <w:r>
        <w:t>Qu 30… Edexcel unit tests, Integration – Qu 8</w:t>
      </w:r>
      <w:r w:rsidR="00530B5B">
        <w:t>.  (</w:t>
      </w:r>
      <w:hyperlink w:anchor="Ans30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594DC5" w:rsidRPr="00EC5B8A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  <w:tab w:val="left" w:pos="426"/>
          <w:tab w:val="left" w:pos="851"/>
        </w:tabs>
        <w:spacing w:after="0" w:line="240" w:lineRule="auto"/>
        <w:rPr>
          <w:rFonts w:cstheme="minorHAnsi"/>
          <w:sz w:val="26"/>
          <w:szCs w:val="24"/>
        </w:rPr>
      </w:pPr>
      <w:r w:rsidRPr="00EC5B8A">
        <w:rPr>
          <w:rFonts w:cstheme="minorHAnsi"/>
          <w:sz w:val="26"/>
          <w:szCs w:val="24"/>
        </w:rPr>
        <w:t xml:space="preserve">Use the substitution </w:t>
      </w:r>
      <m:oMath>
        <m:r>
          <w:rPr>
            <w:rFonts w:ascii="Cambria Math" w:hAnsi="Cambria Math" w:cstheme="minorHAnsi"/>
            <w:sz w:val="26"/>
            <w:szCs w:val="24"/>
          </w:rPr>
          <m:t>x=4</m:t>
        </m:r>
        <m:sSup>
          <m:sSupPr>
            <m:ctrlPr>
              <w:rPr>
                <w:rFonts w:ascii="Cambria Math" w:hAnsi="Cambria Math" w:cstheme="minorHAnsi"/>
                <w:i/>
                <w:sz w:val="26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sz w:val="26"/>
                <w:szCs w:val="24"/>
              </w:rPr>
              <m:t>sin</m:t>
            </m:r>
          </m:e>
          <m:sup>
            <m:r>
              <w:rPr>
                <w:rFonts w:ascii="Cambria Math" w:hAnsi="Cambria Math" w:cstheme="minorHAnsi"/>
                <w:sz w:val="26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sz w:val="26"/>
            <w:szCs w:val="24"/>
          </w:rPr>
          <m:t>θ</m:t>
        </m:r>
      </m:oMath>
      <w:r w:rsidRPr="00EC5B8A">
        <w:rPr>
          <w:rFonts w:cstheme="minorHAnsi"/>
          <w:sz w:val="26"/>
          <w:szCs w:val="24"/>
        </w:rPr>
        <w:t xml:space="preserve"> to find</w:t>
      </w:r>
    </w:p>
    <w:p w:rsidR="00594DC5" w:rsidRPr="00EC5B8A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  <w:tab w:val="left" w:pos="426"/>
          <w:tab w:val="left" w:pos="851"/>
        </w:tabs>
        <w:spacing w:after="0" w:line="240" w:lineRule="auto"/>
        <w:rPr>
          <w:rFonts w:cstheme="minorHAnsi"/>
          <w:sz w:val="26"/>
          <w:szCs w:val="24"/>
        </w:rPr>
      </w:pPr>
    </w:p>
    <w:p w:rsidR="00594DC5" w:rsidRPr="00EC5B8A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  <w:tab w:val="left" w:pos="426"/>
          <w:tab w:val="left" w:pos="851"/>
        </w:tabs>
        <w:spacing w:after="0" w:line="240" w:lineRule="auto"/>
        <w:jc w:val="center"/>
        <w:rPr>
          <w:rFonts w:cstheme="minorHAnsi"/>
          <w:sz w:val="26"/>
          <w:szCs w:val="24"/>
        </w:rPr>
      </w:pPr>
      <w:r w:rsidRPr="00EC5B8A">
        <w:rPr>
          <w:rFonts w:eastAsia="Calibri" w:cstheme="minorHAnsi"/>
          <w:position w:val="-36"/>
          <w:sz w:val="26"/>
          <w:szCs w:val="24"/>
        </w:rPr>
        <w:object w:dxaOrig="1620" w:dyaOrig="8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4pt;height:58.15pt" o:ole="">
            <v:imagedata r:id="rId42" o:title=""/>
          </v:shape>
          <o:OLEObject Type="Embed" ProgID="Equation.DSMT4" ShapeID="_x0000_i1025" DrawAspect="Content" ObjectID="_1648720078" r:id="rId43"/>
        </w:object>
      </w:r>
      <w:r w:rsidRPr="00EC5B8A">
        <w:rPr>
          <w:rFonts w:cstheme="minorHAnsi"/>
          <w:sz w:val="26"/>
          <w:szCs w:val="24"/>
        </w:rPr>
        <w:t>,</w:t>
      </w:r>
    </w:p>
    <w:p w:rsidR="00594DC5" w:rsidRPr="00EC5B8A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  <w:tab w:val="left" w:pos="851"/>
        </w:tabs>
        <w:spacing w:after="0" w:line="240" w:lineRule="auto"/>
        <w:rPr>
          <w:rFonts w:cstheme="minorHAnsi"/>
          <w:sz w:val="26"/>
          <w:szCs w:val="24"/>
        </w:rPr>
      </w:pPr>
    </w:p>
    <w:p w:rsidR="00594DC5" w:rsidRPr="00EC5B8A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360"/>
          <w:tab w:val="left" w:pos="851"/>
        </w:tabs>
        <w:spacing w:after="0" w:line="240" w:lineRule="auto"/>
        <w:rPr>
          <w:rFonts w:cstheme="minorHAnsi"/>
          <w:sz w:val="26"/>
          <w:szCs w:val="24"/>
        </w:rPr>
      </w:pPr>
      <w:r w:rsidRPr="00EC5B8A">
        <w:rPr>
          <w:rFonts w:cstheme="minorHAnsi"/>
          <w:sz w:val="26"/>
          <w:szCs w:val="24"/>
        </w:rPr>
        <w:t>giving your answer in the form</w:t>
      </w:r>
      <w:r>
        <w:rPr>
          <w:rFonts w:cstheme="minorHAnsi"/>
          <w:sz w:val="26"/>
          <w:szCs w:val="24"/>
        </w:rPr>
        <w:t xml:space="preserve"> </w:t>
      </w:r>
      <m:oMath>
        <m:r>
          <w:rPr>
            <w:rFonts w:ascii="Cambria Math" w:hAnsi="Cambria Math" w:cstheme="minorHAnsi"/>
            <w:sz w:val="26"/>
            <w:szCs w:val="24"/>
          </w:rPr>
          <m:t>aπ+b</m:t>
        </m:r>
      </m:oMath>
      <w:r w:rsidRPr="00EC5B8A">
        <w:rPr>
          <w:rFonts w:cstheme="minorHAnsi"/>
          <w:sz w:val="26"/>
          <w:szCs w:val="24"/>
        </w:rPr>
        <w:t xml:space="preserve">, where </w:t>
      </w:r>
      <m:oMath>
        <m:r>
          <w:rPr>
            <w:rFonts w:ascii="Cambria Math" w:hAnsi="Cambria Math" w:cstheme="minorHAnsi"/>
            <w:sz w:val="26"/>
            <w:szCs w:val="24"/>
          </w:rPr>
          <m:t>a</m:t>
        </m:r>
      </m:oMath>
      <w:r>
        <w:rPr>
          <w:rFonts w:eastAsiaTheme="minorEastAsia" w:cstheme="minorHAnsi"/>
          <w:sz w:val="26"/>
          <w:szCs w:val="24"/>
        </w:rPr>
        <w:t xml:space="preserve"> </w:t>
      </w:r>
      <w:r w:rsidRPr="00EC5B8A">
        <w:rPr>
          <w:rFonts w:cstheme="minorHAnsi"/>
          <w:sz w:val="26"/>
          <w:szCs w:val="24"/>
        </w:rPr>
        <w:t xml:space="preserve">and </w:t>
      </w:r>
      <m:oMath>
        <m:r>
          <w:rPr>
            <w:rFonts w:ascii="Cambria Math" w:hAnsi="Cambria Math" w:cstheme="minorHAnsi"/>
            <w:sz w:val="26"/>
            <w:szCs w:val="24"/>
          </w:rPr>
          <m:t>b</m:t>
        </m:r>
      </m:oMath>
      <w:r w:rsidRPr="00EC5B8A">
        <w:rPr>
          <w:rFonts w:cstheme="minorHAnsi"/>
          <w:sz w:val="26"/>
          <w:szCs w:val="24"/>
        </w:rPr>
        <w:t xml:space="preserve"> are e</w:t>
      </w:r>
      <w:r w:rsidRPr="00EC5B8A">
        <w:rPr>
          <w:rFonts w:cstheme="minorHAnsi"/>
          <w:i/>
          <w:sz w:val="26"/>
          <w:szCs w:val="24"/>
        </w:rPr>
        <w:t>x</w:t>
      </w:r>
      <w:r w:rsidRPr="00EC5B8A">
        <w:rPr>
          <w:rFonts w:cstheme="minorHAnsi"/>
          <w:sz w:val="26"/>
          <w:szCs w:val="24"/>
        </w:rPr>
        <w:t>act constants.</w:t>
      </w:r>
    </w:p>
    <w:p w:rsidR="00594DC5" w:rsidRPr="00EC5B8A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right"/>
        <w:rPr>
          <w:rFonts w:cstheme="minorHAnsi"/>
          <w:sz w:val="4"/>
        </w:rPr>
      </w:pPr>
      <w:r w:rsidRPr="00EC5B8A">
        <w:rPr>
          <w:rFonts w:cstheme="minorHAnsi"/>
          <w:b/>
          <w:sz w:val="26"/>
          <w:szCs w:val="24"/>
        </w:rPr>
        <w:t>(9)</w:t>
      </w:r>
    </w:p>
    <w:p w:rsidR="00594DC5" w:rsidRDefault="00594DC5" w:rsidP="00594DC5"/>
    <w:p w:rsidR="00594DC5" w:rsidRDefault="00594DC5">
      <w:r>
        <w:br w:type="page"/>
      </w:r>
    </w:p>
    <w:p w:rsidR="00594DC5" w:rsidRDefault="00A96AB1" w:rsidP="00594DC5">
      <w:bookmarkStart w:id="32" w:name="Qu31"/>
      <w:bookmarkEnd w:id="32"/>
      <w:r>
        <w:lastRenderedPageBreak/>
        <w:t xml:space="preserve">Qu 31… </w:t>
      </w:r>
      <w:r>
        <w:rPr>
          <w:rFonts w:eastAsiaTheme="minorEastAsia"/>
        </w:rPr>
        <w:t>Edexcel, A2 Paper 1, June 2019 – Qu 4</w:t>
      </w:r>
      <w:r w:rsidR="00530B5B">
        <w:t>.  (</w:t>
      </w:r>
      <w:hyperlink w:anchor="Ans31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594DC5" w:rsidRPr="00594DC5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594DC5">
        <w:rPr>
          <w:rFonts w:ascii="Times New Roman" w:hAnsi="Times New Roman" w:cs="Times New Roman"/>
          <w:sz w:val="24"/>
        </w:rPr>
        <w:t>The binomial expansion of</w:t>
      </w:r>
    </w:p>
    <w:p w:rsidR="00594DC5" w:rsidRPr="00594DC5" w:rsidRDefault="006E5BE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eastAsiaTheme="minorEastAsia" w:hAnsi="Times New Roman" w:cs="Times New Roman"/>
          <w:sz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</w:rPr>
                    <m:t>4-x</m:t>
                  </m:r>
                </m:e>
              </m:rad>
            </m:den>
          </m:f>
        </m:oMath>
      </m:oMathPara>
    </w:p>
    <w:p w:rsidR="00594DC5" w:rsidRPr="00594DC5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eastAsiaTheme="minorEastAsia" w:hAnsi="Times New Roman" w:cs="Times New Roman"/>
          <w:sz w:val="24"/>
        </w:rPr>
      </w:pPr>
    </w:p>
    <w:p w:rsidR="00594DC5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Pr="00594DC5">
        <w:rPr>
          <w:rFonts w:ascii="Times New Roman" w:hAnsi="Times New Roman" w:cs="Times New Roman"/>
          <w:sz w:val="24"/>
        </w:rPr>
        <w:t xml:space="preserve">Can be used to find an approximation to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</w:rPr>
              <m:t>2</m:t>
            </m:r>
          </m:e>
        </m:rad>
      </m:oMath>
      <w:r>
        <w:rPr>
          <w:rFonts w:ascii="Times New Roman" w:eastAsiaTheme="minorEastAsia" w:hAnsi="Times New Roman" w:cs="Times New Roman"/>
          <w:sz w:val="24"/>
        </w:rPr>
        <w:t>.</w:t>
      </w:r>
    </w:p>
    <w:p w:rsidR="00594DC5" w:rsidRPr="00594DC5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eastAsiaTheme="minorEastAsia" w:hAnsi="Times New Roman" w:cs="Times New Roman"/>
          <w:sz w:val="24"/>
        </w:rPr>
      </w:pPr>
    </w:p>
    <w:p w:rsidR="00594DC5" w:rsidRDefault="00594DC5" w:rsidP="00594DC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>
        <w:rPr>
          <w:noProof/>
          <w:lang w:eastAsia="en-GB"/>
        </w:rPr>
        <w:drawing>
          <wp:inline distT="0" distB="0" distL="0" distR="0" wp14:anchorId="2610CA32" wp14:editId="6D29B79A">
            <wp:extent cx="5731144" cy="2209800"/>
            <wp:effectExtent l="0" t="0" r="317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t="6059" b="37352"/>
                    <a:stretch/>
                  </pic:blipFill>
                  <pic:spPr bwMode="auto">
                    <a:xfrm>
                      <a:off x="0" y="0"/>
                      <a:ext cx="5731510" cy="22099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en-GB"/>
        </w:rPr>
        <w:drawing>
          <wp:inline distT="0" distB="0" distL="0" distR="0" wp14:anchorId="74758E2C" wp14:editId="5CDC184E">
            <wp:extent cx="5495983" cy="1458595"/>
            <wp:effectExtent l="0" t="0" r="9525" b="825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l="4109" t="62648"/>
                    <a:stretch/>
                  </pic:blipFill>
                  <pic:spPr bwMode="auto">
                    <a:xfrm>
                      <a:off x="0" y="0"/>
                      <a:ext cx="5495983" cy="14585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6AB1" w:rsidRDefault="00A96AB1" w:rsidP="00A96AB1"/>
    <w:p w:rsidR="00A96AB1" w:rsidRDefault="00A96AB1" w:rsidP="00A96AB1">
      <w:bookmarkStart w:id="33" w:name="Qu32"/>
      <w:bookmarkEnd w:id="33"/>
      <w:r>
        <w:t>Qu 32… Edexcel, A2 Paper 1, June 2019 – Qu 14</w:t>
      </w:r>
      <w:r w:rsidR="00530B5B">
        <w:t>.  (</w:t>
      </w:r>
      <w:hyperlink w:anchor="Ans32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A96AB1" w:rsidRDefault="00A96AB1" w:rsidP="00A96AB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inline distT="0" distB="0" distL="0" distR="0" wp14:anchorId="58FEF090" wp14:editId="475F9F93">
            <wp:extent cx="5730804" cy="1529862"/>
            <wp:effectExtent l="0" t="0" r="381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b="61911"/>
                    <a:stretch/>
                  </pic:blipFill>
                  <pic:spPr bwMode="auto">
                    <a:xfrm>
                      <a:off x="0" y="0"/>
                      <a:ext cx="5731510" cy="15300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6AB1" w:rsidRDefault="00A96AB1" w:rsidP="00A96AB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  <w:lang w:eastAsia="en-GB"/>
        </w:rPr>
        <w:drawing>
          <wp:anchor distT="0" distB="0" distL="114300" distR="114300" simplePos="0" relativeHeight="251674624" behindDoc="0" locked="0" layoutInCell="1" allowOverlap="1" wp14:anchorId="3A79AD62" wp14:editId="68FD606A">
            <wp:simplePos x="0" y="0"/>
            <wp:positionH relativeFrom="margin">
              <wp:align>left</wp:align>
            </wp:positionH>
            <wp:positionV relativeFrom="paragraph">
              <wp:posOffset>4103</wp:posOffset>
            </wp:positionV>
            <wp:extent cx="234315" cy="205154"/>
            <wp:effectExtent l="0" t="0" r="0" b="4445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024" r="95909" b="52865"/>
                    <a:stretch/>
                  </pic:blipFill>
                  <pic:spPr bwMode="auto">
                    <a:xfrm>
                      <a:off x="0" y="0"/>
                      <a:ext cx="234315" cy="2051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GB"/>
        </w:rPr>
        <w:drawing>
          <wp:inline distT="0" distB="0" distL="0" distR="0" wp14:anchorId="5B68BE37" wp14:editId="5C56198C">
            <wp:extent cx="5731510" cy="1291395"/>
            <wp:effectExtent l="0" t="0" r="2540" b="444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t="67852"/>
                    <a:stretch/>
                  </pic:blipFill>
                  <pic:spPr bwMode="auto">
                    <a:xfrm>
                      <a:off x="0" y="0"/>
                      <a:ext cx="5731510" cy="12913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6AB1" w:rsidRDefault="00A96AB1">
      <w:r>
        <w:br w:type="page"/>
      </w:r>
    </w:p>
    <w:p w:rsidR="00594DC5" w:rsidRDefault="00A96AB1" w:rsidP="00594DC5">
      <w:pPr>
        <w:rPr>
          <w:rFonts w:eastAsiaTheme="minorEastAsia"/>
        </w:rPr>
      </w:pPr>
      <w:bookmarkStart w:id="34" w:name="Qu33"/>
      <w:bookmarkEnd w:id="34"/>
      <w:r>
        <w:lastRenderedPageBreak/>
        <w:t>Qu 33… AQA, A2 Paper 2, 2019</w:t>
      </w:r>
      <w:r w:rsidR="00530B5B">
        <w:t>.  (</w:t>
      </w:r>
      <w:hyperlink w:anchor="Ans33" w:history="1">
        <w:r w:rsidR="00530B5B" w:rsidRPr="00530B5B">
          <w:rPr>
            <w:rStyle w:val="Hyperlink"/>
          </w:rPr>
          <w:t xml:space="preserve">Link to </w:t>
        </w:r>
        <w:proofErr w:type="spellStart"/>
        <w:r w:rsidR="00530B5B" w:rsidRPr="00530B5B">
          <w:rPr>
            <w:rStyle w:val="Hyperlink"/>
          </w:rPr>
          <w:t>markscheme</w:t>
        </w:r>
        <w:proofErr w:type="spellEnd"/>
      </w:hyperlink>
      <w:r w:rsidR="00530B5B">
        <w:t>)</w:t>
      </w:r>
    </w:p>
    <w:p w:rsidR="00283BDD" w:rsidRDefault="00283BDD">
      <w:r>
        <w:rPr>
          <w:noProof/>
          <w:lang w:eastAsia="en-GB"/>
        </w:rPr>
        <w:drawing>
          <wp:inline distT="0" distB="0" distL="0" distR="0" wp14:anchorId="009EAB8E" wp14:editId="1F80E745">
            <wp:extent cx="5731510" cy="5184140"/>
            <wp:effectExtent l="19050" t="19050" r="21590" b="1651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51841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4446DC" w:rsidRDefault="004446DC" w:rsidP="004446DC"/>
    <w:p w:rsidR="004446DC" w:rsidRDefault="004446DC" w:rsidP="004446DC">
      <w:bookmarkStart w:id="35" w:name="Qu34"/>
      <w:bookmarkEnd w:id="35"/>
      <w:r>
        <w:t>Qu 34… Edexcel Unit Tests, A2 Stats, Topic 2, Hypothesis Testing.  (</w:t>
      </w:r>
      <w:hyperlink w:anchor="Ans34" w:history="1">
        <w:r w:rsidRPr="00530B5B">
          <w:rPr>
            <w:rStyle w:val="Hyperlink"/>
          </w:rPr>
          <w:t xml:space="preserve">Link to </w:t>
        </w:r>
        <w:proofErr w:type="spellStart"/>
        <w:r w:rsidRPr="00530B5B">
          <w:rPr>
            <w:rStyle w:val="Hyperlink"/>
          </w:rPr>
          <w:t>markscheme</w:t>
        </w:r>
        <w:proofErr w:type="spellEnd"/>
      </w:hyperlink>
      <w:r>
        <w:t>)</w:t>
      </w:r>
    </w:p>
    <w:p w:rsidR="004446DC" w:rsidRDefault="004446DC" w:rsidP="004446DC">
      <w:r>
        <w:rPr>
          <w:noProof/>
        </w:rPr>
        <w:drawing>
          <wp:inline distT="0" distB="0" distL="0" distR="0" wp14:anchorId="76C15E2B" wp14:editId="73468D55">
            <wp:extent cx="5731510" cy="901065"/>
            <wp:effectExtent l="19050" t="19050" r="21590" b="1333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9010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530B5B" w:rsidRDefault="00530B5B">
      <w:pPr>
        <w:rPr>
          <w:rFonts w:eastAsiaTheme="minorEastAsia"/>
        </w:rPr>
      </w:pPr>
      <w:r>
        <w:rPr>
          <w:rFonts w:eastAsiaTheme="minorEastAsia"/>
        </w:rPr>
        <w:br w:type="page"/>
      </w:r>
    </w:p>
    <w:p w:rsidR="00530B5B" w:rsidRPr="00021514" w:rsidRDefault="00530B5B" w:rsidP="00530B5B">
      <w:pPr>
        <w:jc w:val="center"/>
        <w:rPr>
          <w:b/>
          <w:color w:val="FF0000"/>
          <w:sz w:val="30"/>
        </w:rPr>
      </w:pPr>
      <w:r w:rsidRPr="00021514">
        <w:rPr>
          <w:b/>
          <w:color w:val="FF0000"/>
          <w:sz w:val="30"/>
        </w:rPr>
        <w:lastRenderedPageBreak/>
        <w:t>Interesting Questions - Answers</w:t>
      </w:r>
    </w:p>
    <w:p w:rsidR="00530B5B" w:rsidRPr="00021514" w:rsidRDefault="00530B5B" w:rsidP="00530B5B">
      <w:pPr>
        <w:rPr>
          <w:color w:val="FF0000"/>
        </w:rPr>
      </w:pPr>
    </w:p>
    <w:p w:rsidR="007E7C5D" w:rsidRPr="007E7C5D" w:rsidRDefault="00530B5B" w:rsidP="007E7C5D">
      <w:pPr>
        <w:rPr>
          <w:color w:val="FF0000"/>
        </w:rPr>
      </w:pPr>
      <w:bookmarkStart w:id="36" w:name="Ans1"/>
      <w:bookmarkEnd w:id="36"/>
      <w:r w:rsidRPr="00021514">
        <w:rPr>
          <w:color w:val="FF0000"/>
        </w:rPr>
        <w:t>Qu 1… Edexcel unit tests, Parametric Equations - Qu 3</w:t>
      </w:r>
      <w:r>
        <w:rPr>
          <w:color w:val="FF0000"/>
        </w:rPr>
        <w:t>.  (</w:t>
      </w:r>
      <w:hyperlink w:anchor="Qu1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37" w:name="Ans2"/>
      <w:bookmarkEnd w:id="37"/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39FEA49A" wp14:editId="78FD8CB9">
            <wp:extent cx="2362200" cy="1790700"/>
            <wp:effectExtent l="0" t="0" r="0" b="0"/>
            <wp:docPr id="96" name="Picture 96" descr="https://lh4.googleusercontent.com/v-vXDhSe-nE8WQLS8HJu0a5vmkffdFEm7j_u4s8Ex_EY5UbpJuD0v-QSqOAMDjg7NYewGdDCA6aaIKt6OvZaREnPTi1rvEULN-YhtBIVH2gHaxbi97wzRUt5GL5J7Por7U3xK4tm6d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lh4.googleusercontent.com/v-vXDhSe-nE8WQLS8HJu0a5vmkffdFEm7j_u4s8Ex_EY5UbpJuD0v-QSqOAMDjg7NYewGdDCA6aaIKt6OvZaREnPTi1rvEULN-YhtBIVH2gHaxbi97wzRUt5GL5J7Por7U3xK4tm6d4"/>
                    <pic:cNvPicPr>
                      <a:picLocks noChangeAspect="1" noChangeArrowheads="1"/>
                    </pic:cNvPicPr>
                  </pic:nvPicPr>
                  <pic:blipFill rotWithShape="1"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20" t="44537" r="53965" b="29700"/>
                    <a:stretch/>
                  </pic:blipFill>
                  <pic:spPr bwMode="auto">
                    <a:xfrm>
                      <a:off x="0" y="0"/>
                      <a:ext cx="2362200" cy="1790700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C5D" w:rsidRPr="00BC4632" w:rsidRDefault="006E5BE5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5</m:t>
              </m:r>
            </m:num>
            <m:den>
              <m:r>
                <w:rPr>
                  <w:rFonts w:ascii="Cambria Math" w:hAnsi="Cambria Math"/>
                </w:rPr>
                <m:t>6</m:t>
              </m:r>
            </m:den>
          </m:f>
          <m:r>
            <w:rPr>
              <w:rFonts w:ascii="Cambria Math" w:hAnsi="Cambria Math"/>
            </w:rPr>
            <m:t>π</m:t>
          </m:r>
        </m:oMath>
      </m:oMathPara>
    </w:p>
    <w:p w:rsidR="007E7C5D" w:rsidRDefault="007E7C5D" w:rsidP="00530B5B">
      <w:pPr>
        <w:rPr>
          <w:color w:val="FF0000"/>
        </w:rPr>
      </w:pPr>
    </w:p>
    <w:p w:rsidR="007E7C5D" w:rsidRDefault="00530B5B" w:rsidP="007E7C5D">
      <w:r w:rsidRPr="00021514">
        <w:rPr>
          <w:color w:val="FF0000"/>
        </w:rPr>
        <w:t xml:space="preserve">Qu 2… AQA A2 Paper 1, June </w:t>
      </w:r>
      <w:proofErr w:type="gramStart"/>
      <w:r w:rsidRPr="00021514">
        <w:rPr>
          <w:color w:val="FF0000"/>
        </w:rPr>
        <w:t>2018  -</w:t>
      </w:r>
      <w:proofErr w:type="gramEnd"/>
      <w:r w:rsidRPr="00021514">
        <w:rPr>
          <w:color w:val="FF0000"/>
        </w:rPr>
        <w:t>Qu 5</w:t>
      </w:r>
      <w:r>
        <w:rPr>
          <w:color w:val="FF0000"/>
        </w:rPr>
        <w:t>.  (</w:t>
      </w:r>
      <w:hyperlink w:anchor="Qu2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r w:rsidR="007E7C5D" w:rsidRPr="007E7C5D">
        <w:t xml:space="preserve"> </w:t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xy+5x-3y=27</m:t>
          </m:r>
        </m:oMath>
      </m:oMathPara>
    </w:p>
    <w:p w:rsidR="007E7C5D" w:rsidRPr="00BC4632" w:rsidRDefault="007E7C5D" w:rsidP="007E7C5D"/>
    <w:p w:rsidR="007E7C5D" w:rsidRDefault="00530B5B" w:rsidP="007E7C5D">
      <w:bookmarkStart w:id="38" w:name="Ans3"/>
      <w:bookmarkEnd w:id="38"/>
      <w:r w:rsidRPr="00021514">
        <w:rPr>
          <w:color w:val="FF0000"/>
        </w:rPr>
        <w:t>Qu 3… AQA A2 Paper 1, June 2018 – Qu 12</w:t>
      </w:r>
      <w:r>
        <w:rPr>
          <w:color w:val="FF0000"/>
        </w:rPr>
        <w:t>.  (</w:t>
      </w:r>
      <w:hyperlink w:anchor="Qu3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39" w:name="Ans4"/>
      <w:bookmarkEnd w:id="39"/>
      <w:r w:rsidR="007E7C5D" w:rsidRPr="007E7C5D">
        <w:t xml:space="preserve"> </w:t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(2x+1)(5x-2)(3x-1)</m:t>
          </m:r>
        </m:oMath>
      </m:oMathPara>
    </w:p>
    <w:p w:rsidR="007E7C5D" w:rsidRDefault="007E7C5D" w:rsidP="007E7C5D">
      <w:pPr>
        <w:rPr>
          <w:rFonts w:eastAsiaTheme="minorEastAsia"/>
        </w:rPr>
      </w:pPr>
    </w:p>
    <w:p w:rsidR="007E7C5D" w:rsidRDefault="00530B5B" w:rsidP="007E7C5D">
      <w:r w:rsidRPr="00021514">
        <w:rPr>
          <w:color w:val="FF0000"/>
        </w:rPr>
        <w:t>Qu 4… AQA A2 Paper 1, June 2018 – Qu13</w:t>
      </w:r>
      <w:r>
        <w:rPr>
          <w:color w:val="FF0000"/>
        </w:rPr>
        <w:t>.  (</w:t>
      </w:r>
      <w:hyperlink w:anchor="Qu4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40" w:name="Ans5"/>
      <w:bookmarkEnd w:id="40"/>
      <w:r w:rsidR="007E7C5D" w:rsidRPr="007E7C5D">
        <w:t xml:space="preserve"> </w:t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32 </w:t>
      </w:r>
      <w:proofErr w:type="spellStart"/>
      <w:r>
        <w:t>sq</w:t>
      </w:r>
      <w:proofErr w:type="spellEnd"/>
      <w:r>
        <w:t xml:space="preserve"> in</w:t>
      </w:r>
    </w:p>
    <w:p w:rsidR="007E7C5D" w:rsidRPr="00BC4632" w:rsidRDefault="007E7C5D" w:rsidP="007E7C5D"/>
    <w:p w:rsidR="007E7C5D" w:rsidRDefault="00530B5B" w:rsidP="007E7C5D">
      <w:r w:rsidRPr="00021514">
        <w:rPr>
          <w:color w:val="FF0000"/>
        </w:rPr>
        <w:t xml:space="preserve">Qu 5… AQA A2 Paper 2, June </w:t>
      </w:r>
      <w:proofErr w:type="gramStart"/>
      <w:r w:rsidRPr="00021514">
        <w:rPr>
          <w:color w:val="FF0000"/>
        </w:rPr>
        <w:t>2018  -</w:t>
      </w:r>
      <w:proofErr w:type="gramEnd"/>
      <w:r w:rsidRPr="00021514">
        <w:rPr>
          <w:color w:val="FF0000"/>
        </w:rPr>
        <w:t>Qu 8</w:t>
      </w:r>
      <w:r>
        <w:rPr>
          <w:color w:val="FF0000"/>
        </w:rPr>
        <w:t>.  (</w:t>
      </w:r>
      <w:hyperlink w:anchor="Qu5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41" w:name="Ans6"/>
      <w:bookmarkEnd w:id="41"/>
      <w:r w:rsidR="007E7C5D" w:rsidRPr="007E7C5D">
        <w:t xml:space="preserve"> </w:t>
      </w:r>
    </w:p>
    <w:p w:rsidR="007E7C5D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0EF51985" wp14:editId="6BE0AA6D">
            <wp:extent cx="2028825" cy="1609725"/>
            <wp:effectExtent l="0" t="0" r="9525" b="9525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l="62153" t="33558" r="2449" b="42308"/>
                    <a:stretch/>
                  </pic:blipFill>
                  <pic:spPr bwMode="auto">
                    <a:xfrm>
                      <a:off x="0" y="0"/>
                      <a:ext cx="2028825" cy="1609725"/>
                    </a:xfrm>
                    <a:prstGeom prst="rect">
                      <a:avLst/>
                    </a:prstGeom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24F710C2" wp14:editId="354AB161">
            <wp:extent cx="1476375" cy="409575"/>
            <wp:effectExtent l="0" t="0" r="9525" b="9525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l="62819" t="86110" r="11423" b="7750"/>
                    <a:stretch/>
                  </pic:blipFill>
                  <pic:spPr bwMode="auto">
                    <a:xfrm>
                      <a:off x="0" y="0"/>
                      <a:ext cx="1476375" cy="409575"/>
                    </a:xfrm>
                    <a:prstGeom prst="rect">
                      <a:avLst/>
                    </a:prstGeom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C5D" w:rsidRDefault="007E7C5D" w:rsidP="007E7C5D">
      <w:r>
        <w:br w:type="page"/>
      </w:r>
    </w:p>
    <w:p w:rsidR="007E7C5D" w:rsidRPr="00BC4632" w:rsidRDefault="00530B5B" w:rsidP="007E7C5D">
      <w:r w:rsidRPr="00021514">
        <w:rPr>
          <w:color w:val="FF0000"/>
        </w:rPr>
        <w:lastRenderedPageBreak/>
        <w:t>Qu 6… AQA A2 Paper 2, June 2018 - Qu 7</w:t>
      </w:r>
      <w:r>
        <w:rPr>
          <w:color w:val="FF0000"/>
        </w:rPr>
        <w:t>.  (</w:t>
      </w:r>
      <w:hyperlink w:anchor="Qu6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42" w:name="Ans7"/>
      <w:bookmarkEnd w:id="42"/>
      <w:r w:rsidR="007E7C5D" w:rsidRPr="007E7C5D">
        <w:t xml:space="preserve"> </w:t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3701CFF4" wp14:editId="5B939FA7">
            <wp:extent cx="1314450" cy="238125"/>
            <wp:effectExtent l="0" t="0" r="0" b="0"/>
            <wp:docPr id="62" name="Picture 62" descr="https://lh6.googleusercontent.com/OAFfAaC531nsKj6UlbmXL9BWp1TK6c8qHn8Ww01QoQKQ_l_RYKBRTnKNcWnfTxDT1X6w_678FJEOOu-ADX5BOxb0L-5h3vRgLw8F19YtQ_tsgnPx1OcdAdBBgosjjD2AFnTQglcW-Z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lh6.googleusercontent.com/OAFfAaC531nsKj6UlbmXL9BWp1TK6c8qHn8Ww01QoQKQ_l_RYKBRTnKNcWnfTxDT1X6w_678FJEOOu-ADX5BOxb0L-5h3vRgLw8F19YtQ_tsgnPx1OcdAdBBgosjjD2AFnTQglcW-Z8"/>
                    <pic:cNvPicPr>
                      <a:picLocks noChangeAspect="1" noChangeArrowheads="1"/>
                    </pic:cNvPicPr>
                  </pic:nvPicPr>
                  <pic:blipFill rotWithShape="1"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807" t="80241" r="8256" b="14507"/>
                    <a:stretch/>
                  </pic:blipFill>
                  <pic:spPr bwMode="auto">
                    <a:xfrm>
                      <a:off x="0" y="0"/>
                      <a:ext cx="1314696" cy="238169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C5D" w:rsidRPr="00BC4632" w:rsidRDefault="007E7C5D" w:rsidP="007E7C5D"/>
    <w:p w:rsidR="007E7C5D" w:rsidRDefault="00530B5B" w:rsidP="007E7C5D">
      <w:r w:rsidRPr="00021514">
        <w:rPr>
          <w:color w:val="FF0000"/>
        </w:rPr>
        <w:t xml:space="preserve">Qu 7… Edexcel unit tests, parametric </w:t>
      </w:r>
      <w:proofErr w:type="gramStart"/>
      <w:r w:rsidRPr="00021514">
        <w:rPr>
          <w:color w:val="FF0000"/>
        </w:rPr>
        <w:t>Equations  -</w:t>
      </w:r>
      <w:proofErr w:type="gramEnd"/>
      <w:r w:rsidRPr="00021514">
        <w:rPr>
          <w:color w:val="FF0000"/>
        </w:rPr>
        <w:t>Qu 6</w:t>
      </w:r>
      <w:r>
        <w:rPr>
          <w:color w:val="FF0000"/>
        </w:rPr>
        <w:t>.  (</w:t>
      </w:r>
      <w:hyperlink w:anchor="Qu7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43" w:name="Ans8"/>
      <w:bookmarkEnd w:id="43"/>
      <w:r w:rsidR="007E7C5D" w:rsidRPr="007E7C5D">
        <w:t xml:space="preserve"> </w:t>
      </w:r>
    </w:p>
    <w:p w:rsidR="007E7C5D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53721DD0" wp14:editId="5BEE8423">
            <wp:extent cx="895350" cy="361950"/>
            <wp:effectExtent l="0" t="0" r="0" b="0"/>
            <wp:docPr id="99" name="Picture 99" descr="https://lh3.googleusercontent.com/2ZaD_cNfLuPZQMHwvTIFklsT4g1rj4mik6oLe17CgLed0sJUPJ5-t2HyClTBd-rv2KCC42sAAq2UpH6oMModBYGOq2NXQP5bar6_FTGpO8k4mfv2k7x8zvcROofysvNU88en5m3Jb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s://lh3.googleusercontent.com/2ZaD_cNfLuPZQMHwvTIFklsT4g1rj4mik6oLe17CgLed0sJUPJ5-t2HyClTBd-rv2KCC42sAAq2UpH6oMModBYGOq2NXQP5bar6_FTGpO8k4mfv2k7x8zvcROofysvNU88en5m3Jb60"/>
                    <pic:cNvPicPr>
                      <a:picLocks noChangeAspect="1" noChangeArrowheads="1"/>
                    </pic:cNvPicPr>
                  </pic:nvPicPr>
                  <pic:blipFill rotWithShape="1"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66" t="30376" r="72912" b="62410"/>
                    <a:stretch/>
                  </pic:blipFill>
                  <pic:spPr bwMode="auto">
                    <a:xfrm>
                      <a:off x="0" y="0"/>
                      <a:ext cx="895350" cy="361950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C5D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Width = 160m</w:t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Height = 100m</w:t>
      </w:r>
    </w:p>
    <w:p w:rsidR="007E7C5D" w:rsidRPr="00BC4632" w:rsidRDefault="007E7C5D" w:rsidP="007E7C5D"/>
    <w:p w:rsidR="00530B5B" w:rsidRPr="00021514" w:rsidRDefault="00530B5B" w:rsidP="00530B5B">
      <w:pPr>
        <w:rPr>
          <w:color w:val="FF0000"/>
        </w:rPr>
      </w:pPr>
      <w:r w:rsidRPr="00021514">
        <w:rPr>
          <w:color w:val="FF0000"/>
        </w:rPr>
        <w:t>Qu 8… Edexcel Paper 1, June 2018 - Qu7</w:t>
      </w:r>
      <w:r>
        <w:rPr>
          <w:color w:val="FF0000"/>
        </w:rPr>
        <w:t>.  (</w:t>
      </w:r>
      <w:hyperlink w:anchor="Qu8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:rsidR="00530B5B" w:rsidRPr="00021514" w:rsidRDefault="007E7C5D" w:rsidP="00530B5B">
      <w:pPr>
        <w:rPr>
          <w:color w:val="FF0000"/>
        </w:rPr>
      </w:pPr>
      <w:r>
        <w:rPr>
          <w:color w:val="FF0000"/>
        </w:rPr>
        <w:t>-</w:t>
      </w:r>
    </w:p>
    <w:p w:rsidR="00530B5B" w:rsidRPr="00021514" w:rsidRDefault="00530B5B" w:rsidP="00530B5B">
      <w:pPr>
        <w:rPr>
          <w:color w:val="FF0000"/>
        </w:rPr>
      </w:pPr>
    </w:p>
    <w:p w:rsidR="007E7C5D" w:rsidRPr="00BC4632" w:rsidRDefault="00530B5B" w:rsidP="007E7C5D">
      <w:bookmarkStart w:id="44" w:name="Ans9"/>
      <w:bookmarkEnd w:id="44"/>
      <w:r w:rsidRPr="00021514">
        <w:rPr>
          <w:color w:val="FF0000"/>
        </w:rPr>
        <w:t>Qu 9… AQA Paper 3, June 2018 – Qu 6</w:t>
      </w:r>
      <w:r>
        <w:rPr>
          <w:color w:val="FF0000"/>
        </w:rPr>
        <w:t>.  (</w:t>
      </w:r>
      <w:hyperlink w:anchor="Qu9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r w:rsidR="007E7C5D" w:rsidRPr="007E7C5D">
        <w:t xml:space="preserve"> </w:t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45AEC03C" wp14:editId="5C11A054">
            <wp:extent cx="1126972" cy="314325"/>
            <wp:effectExtent l="0" t="0" r="0" b="0"/>
            <wp:docPr id="60" name="Picture 60" descr="https://lh5.googleusercontent.com/DGdCUKvP0slI4go1XeY19BVfVqqf1pvQnpgMRAiSMfTaEiYkzEYrJ8zQsRDn8qR1QSylAtCgywvQiDqWy05ucAmYm6QU8_I2njqwBw5rTxt8fXjwEvumYWOZBW7ACuZoAHDovKOv_r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lh5.googleusercontent.com/DGdCUKvP0slI4go1XeY19BVfVqqf1pvQnpgMRAiSMfTaEiYkzEYrJ8zQsRDn8qR1QSylAtCgywvQiDqWy05ucAmYm6QU8_I2njqwBw5rTxt8fXjwEvumYWOZBW7ACuZoAHDovKOv_r8"/>
                    <pic:cNvPicPr>
                      <a:picLocks noChangeAspect="1" noChangeArrowheads="1"/>
                    </pic:cNvPicPr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324" b="58333"/>
                    <a:stretch/>
                  </pic:blipFill>
                  <pic:spPr bwMode="auto">
                    <a:xfrm>
                      <a:off x="0" y="0"/>
                      <a:ext cx="1127752" cy="314543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C5D" w:rsidRPr="00BC4632" w:rsidRDefault="007E7C5D" w:rsidP="007E7C5D"/>
    <w:p w:rsidR="007E7C5D" w:rsidRPr="00BC4632" w:rsidRDefault="00530B5B" w:rsidP="007E7C5D">
      <w:bookmarkStart w:id="45" w:name="Ans10"/>
      <w:bookmarkEnd w:id="45"/>
      <w:r w:rsidRPr="00021514">
        <w:rPr>
          <w:color w:val="FF0000"/>
        </w:rPr>
        <w:t>Qu 10… AQA Paper 3, June 2018 – Qu 8</w:t>
      </w:r>
      <w:r>
        <w:rPr>
          <w:color w:val="FF0000"/>
        </w:rPr>
        <w:t>.  (</w:t>
      </w:r>
      <w:hyperlink w:anchor="Qu10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46" w:name="Ans11"/>
      <w:bookmarkEnd w:id="46"/>
      <w:r w:rsidR="007E7C5D" w:rsidRPr="007E7C5D">
        <w:t xml:space="preserve"> </w:t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6DBCBE91" wp14:editId="7CE7BC4E">
            <wp:extent cx="819150" cy="228600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3"/>
                    <a:srcRect l="63317" t="72727" r="22391" b="23511"/>
                    <a:stretch/>
                  </pic:blipFill>
                  <pic:spPr bwMode="auto">
                    <a:xfrm>
                      <a:off x="0" y="0"/>
                      <a:ext cx="819150" cy="228600"/>
                    </a:xfrm>
                    <a:prstGeom prst="rect">
                      <a:avLst/>
                    </a:prstGeom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C5D" w:rsidRPr="00BC4632" w:rsidRDefault="007E7C5D" w:rsidP="007E7C5D"/>
    <w:p w:rsidR="007E7C5D" w:rsidRDefault="00530B5B" w:rsidP="007E7C5D">
      <w:r w:rsidRPr="00021514">
        <w:rPr>
          <w:color w:val="FF0000"/>
        </w:rPr>
        <w:t>Qu 11… OCR A, Paper 2, June 2018</w:t>
      </w:r>
      <w:r>
        <w:rPr>
          <w:color w:val="FF0000"/>
        </w:rPr>
        <w:t>.  (</w:t>
      </w:r>
      <w:hyperlink w:anchor="Qu11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47" w:name="Ans12"/>
      <w:bookmarkEnd w:id="47"/>
      <w:r w:rsidR="007E7C5D" w:rsidRPr="007E7C5D">
        <w:t xml:space="preserve"> </w:t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0.0668 or 0.067</w:t>
      </w:r>
    </w:p>
    <w:p w:rsidR="007E7C5D" w:rsidRPr="00BC4632" w:rsidRDefault="007E7C5D" w:rsidP="007E7C5D"/>
    <w:p w:rsidR="00530B5B" w:rsidRPr="00021514" w:rsidRDefault="00530B5B" w:rsidP="00530B5B">
      <w:pPr>
        <w:rPr>
          <w:color w:val="FF0000"/>
        </w:rPr>
      </w:pPr>
      <w:r w:rsidRPr="00021514">
        <w:rPr>
          <w:color w:val="FF0000"/>
        </w:rPr>
        <w:t>Qu 12… OCR A, Paper 2, June 2018</w:t>
      </w:r>
      <w:r>
        <w:rPr>
          <w:color w:val="FF0000"/>
        </w:rPr>
        <w:t>.  (</w:t>
      </w:r>
      <w:hyperlink w:anchor="Qu12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:rsidR="00530B5B" w:rsidRPr="00021514" w:rsidRDefault="007E7C5D" w:rsidP="00530B5B">
      <w:pPr>
        <w:rPr>
          <w:color w:val="FF0000"/>
        </w:rPr>
      </w:pPr>
      <w:r>
        <w:rPr>
          <w:color w:val="FF0000"/>
        </w:rPr>
        <w:t>-</w:t>
      </w:r>
    </w:p>
    <w:p w:rsidR="00530B5B" w:rsidRPr="00021514" w:rsidRDefault="00530B5B" w:rsidP="00530B5B">
      <w:pPr>
        <w:rPr>
          <w:color w:val="FF0000"/>
        </w:rPr>
      </w:pPr>
    </w:p>
    <w:p w:rsidR="007E7C5D" w:rsidRDefault="00530B5B" w:rsidP="00530B5B">
      <w:pPr>
        <w:rPr>
          <w:color w:val="FF0000"/>
        </w:rPr>
      </w:pPr>
      <w:bookmarkStart w:id="48" w:name="Ans13"/>
      <w:bookmarkEnd w:id="48"/>
      <w:r w:rsidRPr="00021514">
        <w:rPr>
          <w:color w:val="FF0000"/>
        </w:rPr>
        <w:t>Qu 13… OCR, Paper 1, June 2018</w:t>
      </w:r>
      <w:r>
        <w:rPr>
          <w:color w:val="FF0000"/>
        </w:rPr>
        <w:t>.  (</w:t>
      </w:r>
      <w:hyperlink w:anchor="Qu13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</w:p>
    <w:p w:rsidR="007E7C5D" w:rsidRDefault="007E7C5D" w:rsidP="00530B5B">
      <w:pPr>
        <w:rPr>
          <w:color w:val="FF0000"/>
        </w:rPr>
      </w:pPr>
      <w:r>
        <w:rPr>
          <w:color w:val="FF0000"/>
        </w:rPr>
        <w:t>-</w:t>
      </w:r>
    </w:p>
    <w:p w:rsidR="00530B5B" w:rsidRPr="00021514" w:rsidRDefault="00530B5B" w:rsidP="00530B5B">
      <w:pPr>
        <w:rPr>
          <w:color w:val="FF0000"/>
        </w:rPr>
      </w:pPr>
    </w:p>
    <w:p w:rsidR="007E7C5D" w:rsidRDefault="00530B5B" w:rsidP="007E7C5D">
      <w:pPr>
        <w:tabs>
          <w:tab w:val="left" w:pos="3375"/>
        </w:tabs>
      </w:pPr>
      <w:bookmarkStart w:id="49" w:name="Ans14"/>
      <w:bookmarkEnd w:id="49"/>
      <w:r w:rsidRPr="00021514">
        <w:rPr>
          <w:color w:val="FF0000"/>
        </w:rPr>
        <w:t>Qu 14… OCR, Paper 2, June 2018</w:t>
      </w:r>
      <w:r>
        <w:rPr>
          <w:color w:val="FF0000"/>
        </w:rPr>
        <w:t>.  (</w:t>
      </w:r>
      <w:hyperlink w:anchor="Qu14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50" w:name="Ans15"/>
      <w:bookmarkEnd w:id="50"/>
      <w:r w:rsidR="007E7C5D" w:rsidRPr="007E7C5D">
        <w:t xml:space="preserve"> </w:t>
      </w:r>
    </w:p>
    <w:p w:rsidR="007E7C5D" w:rsidRPr="00BC4632" w:rsidRDefault="006E5BE5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4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</m:oMath>
      </m:oMathPara>
    </w:p>
    <w:p w:rsidR="007E7C5D" w:rsidRPr="00BC4632" w:rsidRDefault="007E7C5D" w:rsidP="007E7C5D">
      <w:pPr>
        <w:rPr>
          <w:rFonts w:eastAsiaTheme="minorEastAsia"/>
        </w:rPr>
      </w:pPr>
    </w:p>
    <w:p w:rsidR="007E7C5D" w:rsidRPr="00BC4632" w:rsidRDefault="00530B5B" w:rsidP="007E7C5D">
      <w:r w:rsidRPr="00021514">
        <w:rPr>
          <w:color w:val="FF0000"/>
        </w:rPr>
        <w:lastRenderedPageBreak/>
        <w:t xml:space="preserve">Qu 15… OCR Practice Papers, Set 2, Paper </w:t>
      </w:r>
      <w:proofErr w:type="gramStart"/>
      <w:r w:rsidRPr="00021514">
        <w:rPr>
          <w:color w:val="FF0000"/>
        </w:rPr>
        <w:t>3  -</w:t>
      </w:r>
      <w:proofErr w:type="gramEnd"/>
      <w:r w:rsidRPr="00021514">
        <w:rPr>
          <w:color w:val="FF0000"/>
        </w:rPr>
        <w:t xml:space="preserve"> Qu3</w:t>
      </w:r>
      <w:r>
        <w:rPr>
          <w:color w:val="FF0000"/>
        </w:rPr>
        <w:t>.  (</w:t>
      </w:r>
      <w:hyperlink w:anchor="Qu15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51" w:name="Ans16"/>
      <w:bookmarkEnd w:id="51"/>
      <w:r w:rsidR="007E7C5D" w:rsidRPr="007E7C5D">
        <w:t xml:space="preserve"> </w:t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2FE3F04B" wp14:editId="5686455C">
            <wp:extent cx="1819275" cy="895350"/>
            <wp:effectExtent l="0" t="0" r="9525" b="0"/>
            <wp:docPr id="61" name="Picture 61" descr="https://lh6.googleusercontent.com/B9raPp396dVIcKPEq5LZgN-fWI3cZWHAnflmhHMivAfmUpyA3se-gbJpTOsPSKycQx35AyaPRRcmy4oiyT6sBv_flpHWwh5mPIEhxsW6M5r61t9jOOuqId0pn7-YAWAMPb4PSMyOq9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lh6.googleusercontent.com/B9raPp396dVIcKPEq5LZgN-fWI3cZWHAnflmhHMivAfmUpyA3se-gbJpTOsPSKycQx35AyaPRRcmy4oiyT6sBv_flpHWwh5mPIEhxsW6M5r61t9jOOuqId0pn7-YAWAMPb4PSMyOq9Q"/>
                    <pic:cNvPicPr>
                      <a:picLocks noChangeAspect="1" noChangeArrowheads="1"/>
                    </pic:cNvPicPr>
                  </pic:nvPicPr>
                  <pic:blipFill rotWithShape="1"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471" r="68256" b="33210"/>
                    <a:stretch/>
                  </pic:blipFill>
                  <pic:spPr bwMode="auto">
                    <a:xfrm>
                      <a:off x="0" y="0"/>
                      <a:ext cx="1819426" cy="895424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C5D" w:rsidRPr="00BC4632" w:rsidRDefault="007E7C5D" w:rsidP="007E7C5D"/>
    <w:p w:rsidR="007E7C5D" w:rsidRDefault="00530B5B" w:rsidP="007E7C5D">
      <w:r w:rsidRPr="00021514">
        <w:rPr>
          <w:color w:val="FF0000"/>
        </w:rPr>
        <w:t>Qu 16… OCR Practice Papers, Set 4, Paper 1</w:t>
      </w:r>
      <w:r>
        <w:rPr>
          <w:color w:val="FF0000"/>
        </w:rPr>
        <w:t>.  (</w:t>
      </w:r>
      <w:hyperlink w:anchor="Qu16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52" w:name="Ans17"/>
      <w:bookmarkEnd w:id="52"/>
      <w:r w:rsidR="007E7C5D" w:rsidRPr="007E7C5D">
        <w:t xml:space="preserve"> </w:t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(ln7, ln2)</m:t>
          </m:r>
        </m:oMath>
      </m:oMathPara>
    </w:p>
    <w:p w:rsidR="007E7C5D" w:rsidRPr="00BC4632" w:rsidRDefault="007E7C5D" w:rsidP="007E7C5D"/>
    <w:p w:rsidR="007E7C5D" w:rsidRPr="00BC4632" w:rsidRDefault="00530B5B" w:rsidP="007E7C5D">
      <w:r w:rsidRPr="00021514">
        <w:rPr>
          <w:color w:val="FF0000"/>
        </w:rPr>
        <w:t>Qu 17… AQA Core 3, June 2013</w:t>
      </w:r>
      <w:r>
        <w:rPr>
          <w:color w:val="FF0000"/>
        </w:rPr>
        <w:t>.  (</w:t>
      </w:r>
      <w:hyperlink w:anchor="Qu17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53" w:name="Ans18"/>
      <w:bookmarkEnd w:id="53"/>
      <w:r w:rsidR="007E7C5D" w:rsidRPr="007E7C5D">
        <w:t xml:space="preserve"> </w:t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460941EB" wp14:editId="6C32C117">
            <wp:extent cx="2009773" cy="361950"/>
            <wp:effectExtent l="0" t="0" r="0" b="0"/>
            <wp:docPr id="59" name="Picture 59" descr="https://lh6.googleusercontent.com/Voy7VFYttEC6OeQ_8rOe6SuXGA1zgHMe5PRO1a2YXroNFDXs7rbNaoWZGptvcHuz-Stq2TZqdMS-QaHLmBH2KiMMyvQgZuWyykIK6QQh1GAEi71HkfWAM7NMForGcuvNrI2Q9BWIXE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s://lh6.googleusercontent.com/Voy7VFYttEC6OeQ_8rOe6SuXGA1zgHMe5PRO1a2YXroNFDXs7rbNaoWZGptvcHuz-Stq2TZqdMS-QaHLmBH2KiMMyvQgZuWyykIK6QQh1GAEi71HkfWAM7NMForGcuvNrI2Q9BWIXEQ"/>
                    <pic:cNvPicPr>
                      <a:picLocks noChangeAspect="1" noChangeArrowheads="1"/>
                    </pic:cNvPicPr>
                  </pic:nvPicPr>
                  <pic:blipFill rotWithShape="1"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20" t="93496" r="60114" b="325"/>
                    <a:stretch/>
                  </pic:blipFill>
                  <pic:spPr bwMode="auto">
                    <a:xfrm>
                      <a:off x="0" y="0"/>
                      <a:ext cx="2009847" cy="361963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C5D" w:rsidRPr="00BC4632" w:rsidRDefault="007E7C5D" w:rsidP="007E7C5D"/>
    <w:p w:rsidR="007E7C5D" w:rsidRPr="00BC4632" w:rsidRDefault="00530B5B" w:rsidP="007E7C5D">
      <w:r w:rsidRPr="00021514">
        <w:rPr>
          <w:color w:val="FF0000"/>
        </w:rPr>
        <w:t>Qu 18… MEI, Paper 1, June 2018 – Qu 10</w:t>
      </w:r>
      <w:r>
        <w:rPr>
          <w:color w:val="FF0000"/>
        </w:rPr>
        <w:t>.  (</w:t>
      </w:r>
      <w:hyperlink w:anchor="Qu18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54" w:name="Ans19"/>
      <w:bookmarkEnd w:id="54"/>
      <w:r w:rsidR="007E7C5D" w:rsidRPr="007E7C5D">
        <w:t xml:space="preserve"> </w:t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2E6FF76D" wp14:editId="1873CBB8">
            <wp:extent cx="1371600" cy="342265"/>
            <wp:effectExtent l="0" t="0" r="0" b="635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"/>
                    <a:srcRect t="89761" r="76069"/>
                    <a:stretch/>
                  </pic:blipFill>
                  <pic:spPr bwMode="auto">
                    <a:xfrm>
                      <a:off x="0" y="0"/>
                      <a:ext cx="1371600" cy="342265"/>
                    </a:xfrm>
                    <a:prstGeom prst="rect">
                      <a:avLst/>
                    </a:prstGeom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C5D" w:rsidRPr="00BC4632" w:rsidRDefault="007E7C5D" w:rsidP="007E7C5D"/>
    <w:p w:rsidR="007E7C5D" w:rsidRDefault="00530B5B" w:rsidP="007E7C5D">
      <w:pPr>
        <w:tabs>
          <w:tab w:val="center" w:pos="4513"/>
        </w:tabs>
      </w:pPr>
      <w:r w:rsidRPr="00021514">
        <w:rPr>
          <w:color w:val="FF0000"/>
        </w:rPr>
        <w:t xml:space="preserve">Qu 19… MEI, Paper 1, June </w:t>
      </w:r>
      <w:proofErr w:type="gramStart"/>
      <w:r w:rsidRPr="00021514">
        <w:rPr>
          <w:color w:val="FF0000"/>
        </w:rPr>
        <w:t>2018  -</w:t>
      </w:r>
      <w:proofErr w:type="gramEnd"/>
      <w:r w:rsidRPr="00021514">
        <w:rPr>
          <w:color w:val="FF0000"/>
        </w:rPr>
        <w:t>Qu 11</w:t>
      </w:r>
      <w:r>
        <w:rPr>
          <w:color w:val="FF0000"/>
        </w:rPr>
        <w:t>.  (</w:t>
      </w:r>
      <w:hyperlink w:anchor="Qu19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55" w:name="Ans20"/>
      <w:bookmarkEnd w:id="55"/>
      <w:r w:rsidR="007E7C5D" w:rsidRPr="007E7C5D">
        <w:t xml:space="preserve"> </w:t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μ=0.656</m:t>
          </m:r>
        </m:oMath>
      </m:oMathPara>
    </w:p>
    <w:p w:rsidR="007E7C5D" w:rsidRPr="00BC4632" w:rsidRDefault="007E7C5D" w:rsidP="007E7C5D"/>
    <w:p w:rsidR="007E7C5D" w:rsidRDefault="00530B5B" w:rsidP="007E7C5D">
      <w:r w:rsidRPr="00021514">
        <w:rPr>
          <w:color w:val="FF0000"/>
        </w:rPr>
        <w:t>Qu 20… MEI, Paper 3, June 2018 – Qu 10</w:t>
      </w:r>
      <w:r>
        <w:rPr>
          <w:color w:val="FF0000"/>
        </w:rPr>
        <w:t>.  (</w:t>
      </w:r>
      <w:hyperlink w:anchor="Qu20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r w:rsidR="007E7C5D" w:rsidRPr="00021514">
        <w:rPr>
          <w:color w:val="FF0000"/>
        </w:rPr>
        <w:t xml:space="preserve"> </w:t>
      </w:r>
      <w:bookmarkStart w:id="56" w:name="Ans21"/>
      <w:bookmarkEnd w:id="56"/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11B00633" wp14:editId="28EA8BA0">
            <wp:extent cx="981075" cy="523875"/>
            <wp:effectExtent l="0" t="0" r="9525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/>
                    <a:srcRect l="9804" t="82687" r="73078" b="3976"/>
                    <a:stretch/>
                  </pic:blipFill>
                  <pic:spPr bwMode="auto">
                    <a:xfrm>
                      <a:off x="0" y="0"/>
                      <a:ext cx="981075" cy="523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C5D" w:rsidRPr="00BC4632" w:rsidRDefault="007E7C5D" w:rsidP="007E7C5D"/>
    <w:p w:rsidR="007E7C5D" w:rsidRPr="00BC4632" w:rsidRDefault="00530B5B" w:rsidP="007E7C5D">
      <w:r w:rsidRPr="00021514">
        <w:rPr>
          <w:color w:val="FF0000"/>
        </w:rPr>
        <w:t>Qu 21… Edexcel Mock Papers, Paper 1 – Qu 11</w:t>
      </w:r>
      <w:r>
        <w:rPr>
          <w:color w:val="FF0000"/>
        </w:rPr>
        <w:t>.  (</w:t>
      </w:r>
      <w:hyperlink w:anchor="Qu21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r w:rsidR="007E7C5D" w:rsidRPr="007E7C5D">
        <w:t xml:space="preserve"> </w:t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2D753531" wp14:editId="048659EB">
            <wp:extent cx="771525" cy="371475"/>
            <wp:effectExtent l="0" t="0" r="9525" b="9525"/>
            <wp:docPr id="63" name="Picture 63" descr="https://lh3.googleusercontent.com/NWcBgYT5C8GV7JfNEHjZJi3_UZYBbxCzQwMuLbPna-wJL0temFIGAsnREGBd-NBPKtMAgCysYmwkcmYGGi5EzebuE6tVYOD1o3O1njen2tUEZY_xR_Uob2tP21JyADbz1giG8tZ9wz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s://lh3.googleusercontent.com/NWcBgYT5C8GV7JfNEHjZJi3_UZYBbxCzQwMuLbPna-wJL0temFIGAsnREGBd-NBPKtMAgCysYmwkcmYGGi5EzebuE6tVYOD1o3O1njen2tUEZY_xR_Uob2tP21JyADbz1giG8tZ9wzA"/>
                    <pic:cNvPicPr>
                      <a:picLocks noChangeAspect="1" noChangeArrowheads="1"/>
                    </pic:cNvPicPr>
                  </pic:nvPicPr>
                  <pic:blipFill rotWithShape="1"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737" t="41553" r="51800" b="50464"/>
                    <a:stretch/>
                  </pic:blipFill>
                  <pic:spPr bwMode="auto">
                    <a:xfrm>
                      <a:off x="0" y="0"/>
                      <a:ext cx="771623" cy="371522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C5D" w:rsidRPr="00BC4632" w:rsidRDefault="007E7C5D" w:rsidP="007E7C5D"/>
    <w:p w:rsidR="007E7C5D" w:rsidRPr="00BC4632" w:rsidRDefault="00530B5B" w:rsidP="007E7C5D">
      <w:bookmarkStart w:id="57" w:name="Ans22"/>
      <w:bookmarkEnd w:id="57"/>
      <w:r w:rsidRPr="00021514">
        <w:rPr>
          <w:color w:val="FF0000"/>
        </w:rPr>
        <w:t>Qu22… Edexcel Mock Papers, Paper 1 - Qu 10</w:t>
      </w:r>
      <w:r>
        <w:rPr>
          <w:color w:val="FF0000"/>
        </w:rPr>
        <w:t>.  (</w:t>
      </w:r>
      <w:hyperlink w:anchor="Qu22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r w:rsidR="007E7C5D" w:rsidRPr="007E7C5D">
        <w:t xml:space="preserve"> </w:t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656242D1" wp14:editId="05AA47B6">
            <wp:extent cx="2419350" cy="400050"/>
            <wp:effectExtent l="0" t="0" r="0" b="0"/>
            <wp:docPr id="64" name="Picture 64" descr="https://lh5.googleusercontent.com/_AOKeSre0-YjY-rfCLDk0_MkUxGHmpohKn-tY0aIIafUxLq3zpOLaKAuo62g29wX_yXYKIyimM_RkrPlPnCodkpQ0bIjgJ9ek81xr5HIFNCZ5voVAKtm1xQqo3f2Io9vRgNx1Tik4v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s://lh5.googleusercontent.com/_AOKeSre0-YjY-rfCLDk0_MkUxGHmpohKn-tY0aIIafUxLq3zpOLaKAuo62g29wX_yXYKIyimM_RkrPlPnCodkpQ0bIjgJ9ek81xr5HIFNCZ5voVAKtm1xQqo3f2Io9vRgNx1Tik4vs"/>
                    <pic:cNvPicPr>
                      <a:picLocks noChangeAspect="1" noChangeArrowheads="1"/>
                    </pic:cNvPicPr>
                  </pic:nvPicPr>
                  <pic:blipFill rotWithShape="1"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768" t="89455" r="34014" b="761"/>
                    <a:stretch/>
                  </pic:blipFill>
                  <pic:spPr bwMode="auto">
                    <a:xfrm>
                      <a:off x="0" y="0"/>
                      <a:ext cx="2419699" cy="400108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C5D" w:rsidRDefault="007E7C5D" w:rsidP="007E7C5D">
      <w:r>
        <w:br w:type="page"/>
      </w:r>
    </w:p>
    <w:p w:rsidR="007E7C5D" w:rsidRPr="00BC4632" w:rsidRDefault="00530B5B" w:rsidP="007E7C5D">
      <w:pPr>
        <w:rPr>
          <w:rFonts w:eastAsiaTheme="minorEastAsia"/>
        </w:rPr>
      </w:pPr>
      <w:r w:rsidRPr="00021514">
        <w:rPr>
          <w:color w:val="FF0000"/>
        </w:rPr>
        <w:lastRenderedPageBreak/>
        <w:t xml:space="preserve">Qu 23… </w:t>
      </w:r>
      <w:r w:rsidRPr="00021514">
        <w:rPr>
          <w:rFonts w:eastAsiaTheme="minorEastAsia"/>
          <w:color w:val="FF0000"/>
        </w:rPr>
        <w:t>Edexcel, A2 Paper 1, June 2019 – Qu 9</w:t>
      </w:r>
      <w:r>
        <w:rPr>
          <w:color w:val="FF0000"/>
        </w:rPr>
        <w:t>.  (</w:t>
      </w:r>
      <w:hyperlink w:anchor="Qu23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58" w:name="Ans24"/>
      <w:bookmarkEnd w:id="58"/>
      <w:r w:rsidR="007E7C5D" w:rsidRPr="007E7C5D">
        <w:rPr>
          <w:rFonts w:eastAsiaTheme="minorEastAsia"/>
        </w:rPr>
        <w:t xml:space="preserve"> </w:t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BC4632">
        <w:rPr>
          <w:noProof/>
          <w:lang w:eastAsia="en-GB"/>
        </w:rPr>
        <w:drawing>
          <wp:inline distT="0" distB="0" distL="0" distR="0" wp14:anchorId="6A91D99C" wp14:editId="785613DB">
            <wp:extent cx="2038350" cy="447675"/>
            <wp:effectExtent l="0" t="0" r="0" b="952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"/>
                    <a:srcRect l="44703" t="77987" r="19733" b="9588"/>
                    <a:stretch/>
                  </pic:blipFill>
                  <pic:spPr bwMode="auto">
                    <a:xfrm>
                      <a:off x="0" y="0"/>
                      <a:ext cx="2038350" cy="4476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C5D" w:rsidRDefault="007E7C5D" w:rsidP="007E7C5D"/>
    <w:p w:rsidR="007E7C5D" w:rsidRDefault="00530B5B" w:rsidP="007E7C5D">
      <w:r w:rsidRPr="00021514">
        <w:rPr>
          <w:color w:val="FF0000"/>
        </w:rPr>
        <w:t>Qu 24… Edexcel Mock Papers, Paper 1 – Qu 13</w:t>
      </w:r>
      <w:r>
        <w:rPr>
          <w:color w:val="FF0000"/>
        </w:rPr>
        <w:t>.  (</w:t>
      </w:r>
      <w:hyperlink w:anchor="Qu24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59" w:name="Ans25"/>
      <w:bookmarkEnd w:id="59"/>
      <w:r w:rsidR="007E7C5D" w:rsidRPr="007E7C5D">
        <w:t xml:space="preserve"> </w:t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66lnp</m:t>
          </m:r>
        </m:oMath>
      </m:oMathPara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2DA76D99" wp14:editId="0B2458EF">
            <wp:extent cx="2419350" cy="466725"/>
            <wp:effectExtent l="0" t="0" r="0" b="9525"/>
            <wp:docPr id="71" name="Picture 71" descr="https://lh6.googleusercontent.com/Ud32OQfHC1BJ3GIfdALy_NMlQ2apIaucZFKYGl6lWVwHc04MJssp5m1P0XCg7uMXJT1BVzV0vKLch35_G_LSgNT0lGIjRuohT29LBw94fl8U3q0d134o1T4IwkGSBI1wMLrDSZG1Wx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s://lh6.googleusercontent.com/Ud32OQfHC1BJ3GIfdALy_NMlQ2apIaucZFKYGl6lWVwHc04MJssp5m1P0XCg7uMXJT1BVzV0vKLch35_G_LSgNT0lGIjRuohT29LBw94fl8U3q0d134o1T4IwkGSBI1wMLrDSZG1Wx8"/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43" t="87478" r="49645" b="4540"/>
                    <a:stretch/>
                  </pic:blipFill>
                  <pic:spPr bwMode="auto">
                    <a:xfrm>
                      <a:off x="0" y="0"/>
                      <a:ext cx="2419426" cy="466740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C5D" w:rsidRPr="00BC4632" w:rsidRDefault="007E7C5D" w:rsidP="007E7C5D"/>
    <w:p w:rsidR="007E7C5D" w:rsidRDefault="00530B5B" w:rsidP="007E7C5D">
      <w:r w:rsidRPr="00021514">
        <w:rPr>
          <w:color w:val="FF0000"/>
        </w:rPr>
        <w:t>Qu 25… OCR AS Paper 2, 2019 – Qu7</w:t>
      </w:r>
      <w:r>
        <w:rPr>
          <w:color w:val="FF0000"/>
        </w:rPr>
        <w:t>.  (</w:t>
      </w:r>
      <w:hyperlink w:anchor="Qu25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r w:rsidR="007E7C5D" w:rsidRPr="00021514">
        <w:rPr>
          <w:color w:val="FF0000"/>
        </w:rPr>
        <w:t xml:space="preserve"> </w:t>
      </w:r>
      <w:bookmarkStart w:id="60" w:name="Ans26"/>
      <w:bookmarkEnd w:id="60"/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287E59F9" wp14:editId="124E6659">
            <wp:extent cx="762000" cy="439420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"/>
                    <a:srcRect t="82333" r="86705"/>
                    <a:stretch/>
                  </pic:blipFill>
                  <pic:spPr bwMode="auto">
                    <a:xfrm>
                      <a:off x="0" y="0"/>
                      <a:ext cx="762000" cy="4394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C5D" w:rsidRPr="00BC4632" w:rsidRDefault="007E7C5D" w:rsidP="007E7C5D"/>
    <w:p w:rsidR="007E7C5D" w:rsidRDefault="00530B5B" w:rsidP="007E7C5D">
      <w:r w:rsidRPr="00021514">
        <w:rPr>
          <w:color w:val="FF0000"/>
        </w:rPr>
        <w:t xml:space="preserve">Qu 26… Edexcel Mock Papers, Paper </w:t>
      </w:r>
      <w:proofErr w:type="gramStart"/>
      <w:r w:rsidRPr="00021514">
        <w:rPr>
          <w:color w:val="FF0000"/>
        </w:rPr>
        <w:t>1  -</w:t>
      </w:r>
      <w:proofErr w:type="gramEnd"/>
      <w:r w:rsidRPr="00021514">
        <w:rPr>
          <w:color w:val="FF0000"/>
        </w:rPr>
        <w:t>Qu 14</w:t>
      </w:r>
      <w:r>
        <w:rPr>
          <w:color w:val="FF0000"/>
        </w:rPr>
        <w:t>.  (</w:t>
      </w:r>
      <w:hyperlink w:anchor="Qu26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61" w:name="Ans27"/>
      <w:bookmarkEnd w:id="61"/>
      <w:r w:rsidR="007E7C5D" w:rsidRPr="007E7C5D">
        <w:t xml:space="preserve"> </w:t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position w:val="-10"/>
        </w:rPr>
        <w:object w:dxaOrig="2460" w:dyaOrig="340">
          <v:shape id="_x0000_i1026" type="#_x0000_t75" style="width:123.4pt;height:17.25pt" o:ole="">
            <v:imagedata r:id="rId63" o:title=""/>
          </v:shape>
          <o:OLEObject Type="Embed" ProgID="Equation.DSMT4" ShapeID="_x0000_i1026" DrawAspect="Content" ObjectID="_1648720079" r:id="rId64"/>
        </w:object>
      </w:r>
      <w:r w:rsidRPr="00BC4632">
        <w:t xml:space="preserve">   or   </w:t>
      </w:r>
      <w:r w:rsidRPr="00BC4632">
        <w:rPr>
          <w:position w:val="-22"/>
        </w:rPr>
        <w:object w:dxaOrig="1300" w:dyaOrig="600">
          <v:shape id="_x0000_i1027" type="#_x0000_t75" style="width:65.25pt;height:30pt" o:ole="">
            <v:imagedata r:id="rId65" o:title=""/>
          </v:shape>
          <o:OLEObject Type="Embed" ProgID="Equation.DSMT4" ShapeID="_x0000_i1027" DrawAspect="Content" ObjectID="_1648720080" r:id="rId66"/>
        </w:object>
      </w:r>
    </w:p>
    <w:p w:rsidR="007E7C5D" w:rsidRPr="00BC4632" w:rsidRDefault="007E7C5D" w:rsidP="007E7C5D"/>
    <w:p w:rsidR="007E7C5D" w:rsidRPr="00BC4632" w:rsidRDefault="00530B5B" w:rsidP="007E7C5D">
      <w:r w:rsidRPr="00021514">
        <w:rPr>
          <w:color w:val="FF0000"/>
        </w:rPr>
        <w:t>Qu 27… Edexcel A2 Paper 2, 2018 – Qu 4</w:t>
      </w:r>
      <w:r>
        <w:rPr>
          <w:color w:val="FF0000"/>
        </w:rPr>
        <w:t>.  (</w:t>
      </w:r>
      <w:hyperlink w:anchor="Qu27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62" w:name="Ans28"/>
      <w:bookmarkEnd w:id="62"/>
      <w:r w:rsidR="007E7C5D" w:rsidRPr="007E7C5D">
        <w:t xml:space="preserve"> </w:t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7262A279" wp14:editId="4CFFDE0A">
            <wp:extent cx="2524125" cy="428625"/>
            <wp:effectExtent l="0" t="0" r="9525" b="9525"/>
            <wp:docPr id="72" name="Picture 72" descr="https://lh5.googleusercontent.com/yq__G3xt7XPkEIiegmsHwWk-JLf1Ll1VfAZbWMYHL7sl604w-we8dbgZDFOz0ayRipbFFG3zKrnDKZavvpgvY_3RNyre1LOPpm9mBaJguTz3vDIvBUXv8Sl15NxvrTXWNjqnT1H4Li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s://lh5.googleusercontent.com/yq__G3xt7XPkEIiegmsHwWk-JLf1Ll1VfAZbWMYHL7sl604w-we8dbgZDFOz0ayRipbFFG3zKrnDKZavvpgvY_3RNyre1LOPpm9mBaJguTz3vDIvBUXv8Sl15NxvrTXWNjqnT1H4Li0"/>
                    <pic:cNvPicPr>
                      <a:picLocks noChangeAspect="1" noChangeArrowheads="1"/>
                    </pic:cNvPicPr>
                  </pic:nvPicPr>
                  <pic:blipFill rotWithShape="1"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050" t="89780" r="14908" b="3231"/>
                    <a:stretch/>
                  </pic:blipFill>
                  <pic:spPr bwMode="auto">
                    <a:xfrm>
                      <a:off x="0" y="0"/>
                      <a:ext cx="2524238" cy="428644"/>
                    </a:xfrm>
                    <a:prstGeom prst="rect">
                      <a:avLst/>
                    </a:prstGeom>
                    <a:noFill/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C5D" w:rsidRPr="00BC4632" w:rsidRDefault="007E7C5D" w:rsidP="007E7C5D"/>
    <w:p w:rsidR="007E7C5D" w:rsidRPr="00BC4632" w:rsidRDefault="00530B5B" w:rsidP="007E7C5D">
      <w:r w:rsidRPr="00021514">
        <w:rPr>
          <w:color w:val="FF0000"/>
        </w:rPr>
        <w:t>Qu 28… AQA, A2 Paper 2, 2019</w:t>
      </w:r>
      <w:r>
        <w:rPr>
          <w:color w:val="FF0000"/>
        </w:rPr>
        <w:t>.  (</w:t>
      </w:r>
      <w:hyperlink w:anchor="Qu28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63" w:name="Ans29"/>
      <w:bookmarkEnd w:id="63"/>
      <w:r w:rsidR="007E7C5D" w:rsidRPr="007E7C5D">
        <w:t xml:space="preserve"> </w:t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081FC90A" wp14:editId="467049F1">
            <wp:extent cx="1343025" cy="485775"/>
            <wp:effectExtent l="0" t="0" r="9525" b="952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8"/>
                    <a:srcRect l="63151" t="90397" r="6936" b="720"/>
                    <a:stretch/>
                  </pic:blipFill>
                  <pic:spPr bwMode="auto">
                    <a:xfrm>
                      <a:off x="0" y="0"/>
                      <a:ext cx="1343025" cy="485775"/>
                    </a:xfrm>
                    <a:prstGeom prst="rect">
                      <a:avLst/>
                    </a:prstGeom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C5D" w:rsidRPr="00BC4632" w:rsidRDefault="007E7C5D" w:rsidP="007E7C5D"/>
    <w:p w:rsidR="007E7C5D" w:rsidRDefault="00530B5B" w:rsidP="007E7C5D">
      <w:pPr>
        <w:rPr>
          <w:rFonts w:eastAsiaTheme="minorEastAsia"/>
        </w:rPr>
      </w:pPr>
      <w:r w:rsidRPr="00021514">
        <w:rPr>
          <w:color w:val="FF0000"/>
        </w:rPr>
        <w:t xml:space="preserve">Qu 29… </w:t>
      </w:r>
      <w:r w:rsidRPr="00021514">
        <w:rPr>
          <w:rFonts w:eastAsiaTheme="minorEastAsia"/>
          <w:color w:val="FF0000"/>
        </w:rPr>
        <w:t>Edexcel, A2 Paper 1, June 2019 – Qu 5</w:t>
      </w:r>
      <w:r>
        <w:rPr>
          <w:color w:val="FF0000"/>
        </w:rPr>
        <w:t>.  (</w:t>
      </w:r>
      <w:hyperlink w:anchor="Qu29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64" w:name="Ans30"/>
      <w:bookmarkEnd w:id="64"/>
      <w:r w:rsidR="007E7C5D" w:rsidRPr="007E7C5D">
        <w:rPr>
          <w:rFonts w:eastAsiaTheme="minorEastAsia"/>
        </w:rPr>
        <w:t xml:space="preserve"> </w:t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BC4632">
        <w:rPr>
          <w:noProof/>
          <w:lang w:eastAsia="en-GB"/>
        </w:rPr>
        <w:drawing>
          <wp:inline distT="0" distB="0" distL="0" distR="0" wp14:anchorId="238D9B88" wp14:editId="0A946A68">
            <wp:extent cx="1152525" cy="581025"/>
            <wp:effectExtent l="0" t="0" r="9525" b="952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9"/>
                    <a:srcRect l="16287" t="14096" r="63605" b="62019"/>
                    <a:stretch/>
                  </pic:blipFill>
                  <pic:spPr bwMode="auto">
                    <a:xfrm>
                      <a:off x="0" y="0"/>
                      <a:ext cx="1152525" cy="581025"/>
                    </a:xfrm>
                    <a:prstGeom prst="rect">
                      <a:avLst/>
                    </a:prstGeom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eastAsiaTheme="minorEastAsia"/>
        </w:rPr>
      </w:pPr>
      <w:r w:rsidRPr="00BC4632">
        <w:rPr>
          <w:noProof/>
          <w:lang w:eastAsia="en-GB"/>
        </w:rPr>
        <w:drawing>
          <wp:inline distT="0" distB="0" distL="0" distR="0" wp14:anchorId="7AC2D286" wp14:editId="1F13481B">
            <wp:extent cx="914400" cy="238125"/>
            <wp:effectExtent l="0" t="0" r="0" b="9525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9"/>
                    <a:srcRect l="36229" t="74001" r="47817" b="16210"/>
                    <a:stretch/>
                  </pic:blipFill>
                  <pic:spPr bwMode="auto">
                    <a:xfrm>
                      <a:off x="0" y="0"/>
                      <a:ext cx="914400" cy="238125"/>
                    </a:xfrm>
                    <a:prstGeom prst="rect">
                      <a:avLst/>
                    </a:prstGeom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C4632">
        <w:rPr>
          <w:rFonts w:eastAsiaTheme="minorEastAsia"/>
        </w:rPr>
        <w:br w:type="page"/>
      </w:r>
    </w:p>
    <w:p w:rsidR="007E7C5D" w:rsidRDefault="00530B5B" w:rsidP="007E7C5D">
      <w:r w:rsidRPr="00021514">
        <w:rPr>
          <w:color w:val="FF0000"/>
        </w:rPr>
        <w:lastRenderedPageBreak/>
        <w:t>Qu 30… Edexcel unit tests, Integration – Qu 8</w:t>
      </w:r>
      <w:r>
        <w:rPr>
          <w:color w:val="FF0000"/>
        </w:rPr>
        <w:t>.  (</w:t>
      </w:r>
      <w:hyperlink w:anchor="Qu30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65" w:name="Ans31"/>
      <w:bookmarkEnd w:id="65"/>
      <w:r w:rsidR="007E7C5D" w:rsidRPr="007E7C5D">
        <w:t xml:space="preserve"> </w:t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position w:val="-22"/>
        </w:rPr>
        <w:object w:dxaOrig="1120" w:dyaOrig="580">
          <v:shape id="_x0000_i1028" type="#_x0000_t75" style="width:56.25pt;height:29.65pt" o:ole="">
            <v:imagedata r:id="rId70" o:title=""/>
          </v:shape>
          <o:OLEObject Type="Embed" ProgID="Equation.DSMT4" ShapeID="_x0000_i1028" DrawAspect="Content" ObjectID="_1648720081" r:id="rId71"/>
        </w:object>
      </w:r>
    </w:p>
    <w:p w:rsidR="007E7C5D" w:rsidRPr="00BC4632" w:rsidRDefault="007E7C5D" w:rsidP="007E7C5D"/>
    <w:p w:rsidR="007E7C5D" w:rsidRDefault="00530B5B" w:rsidP="007E7C5D">
      <w:pPr>
        <w:tabs>
          <w:tab w:val="left" w:pos="4935"/>
        </w:tabs>
        <w:rPr>
          <w:rFonts w:eastAsiaTheme="minorEastAsia"/>
        </w:rPr>
      </w:pPr>
      <w:r w:rsidRPr="00021514">
        <w:rPr>
          <w:color w:val="FF0000"/>
        </w:rPr>
        <w:t xml:space="preserve">Qu 31… </w:t>
      </w:r>
      <w:r w:rsidRPr="00021514">
        <w:rPr>
          <w:rFonts w:eastAsiaTheme="minorEastAsia"/>
          <w:color w:val="FF0000"/>
        </w:rPr>
        <w:t>Edexcel, A2 Paper 1, June 2019 – Qu 4</w:t>
      </w:r>
      <w:r>
        <w:rPr>
          <w:color w:val="FF0000"/>
        </w:rPr>
        <w:t>.  (</w:t>
      </w:r>
      <w:hyperlink w:anchor="Qu31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bookmarkStart w:id="66" w:name="Ans32"/>
      <w:bookmarkEnd w:id="66"/>
      <w:r w:rsidR="007E7C5D" w:rsidRPr="007E7C5D">
        <w:rPr>
          <w:rFonts w:eastAsiaTheme="minorEastAsia"/>
        </w:rPr>
        <w:t xml:space="preserve"> </w:t>
      </w:r>
    </w:p>
    <w:p w:rsidR="007E7C5D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70CBFE3E" wp14:editId="5CE58170">
            <wp:extent cx="4562475" cy="476250"/>
            <wp:effectExtent l="0" t="0" r="9525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2"/>
                    <a:srcRect r="20396" b="72056"/>
                    <a:stretch/>
                  </pic:blipFill>
                  <pic:spPr bwMode="auto">
                    <a:xfrm>
                      <a:off x="0" y="0"/>
                      <a:ext cx="4562475" cy="476250"/>
                    </a:xfrm>
                    <a:prstGeom prst="rect">
                      <a:avLst/>
                    </a:prstGeom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6BA39BB2" wp14:editId="7E98FF16">
            <wp:extent cx="3524250" cy="638175"/>
            <wp:effectExtent l="0" t="0" r="0" b="952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2"/>
                    <a:srcRect t="47506" r="38511" b="15049"/>
                    <a:stretch/>
                  </pic:blipFill>
                  <pic:spPr bwMode="auto">
                    <a:xfrm>
                      <a:off x="0" y="0"/>
                      <a:ext cx="3524250" cy="638175"/>
                    </a:xfrm>
                    <a:prstGeom prst="rect">
                      <a:avLst/>
                    </a:prstGeom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C5D" w:rsidRPr="00BC4632" w:rsidRDefault="007E7C5D" w:rsidP="007E7C5D"/>
    <w:p w:rsidR="007E7C5D" w:rsidRDefault="00530B5B" w:rsidP="007E7C5D">
      <w:r w:rsidRPr="00021514">
        <w:rPr>
          <w:color w:val="FF0000"/>
        </w:rPr>
        <w:t>Qu 32… AQA, A2 Paper 2, 2019</w:t>
      </w:r>
      <w:r>
        <w:rPr>
          <w:color w:val="FF0000"/>
        </w:rPr>
        <w:t>.  (</w:t>
      </w:r>
      <w:hyperlink w:anchor="Qu32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r w:rsidR="00B17744" w:rsidRPr="00B17744">
        <w:rPr>
          <w:color w:val="FF0000"/>
        </w:rPr>
        <w:t xml:space="preserve"> </w:t>
      </w:r>
      <w:bookmarkStart w:id="67" w:name="Ans33"/>
      <w:bookmarkEnd w:id="67"/>
    </w:p>
    <w:p w:rsidR="007E7C5D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32992530" wp14:editId="38347888">
            <wp:extent cx="1114425" cy="438150"/>
            <wp:effectExtent l="0" t="0" r="9525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3"/>
                    <a:srcRect l="8642" t="50962" r="71915" b="20794"/>
                    <a:stretch/>
                  </pic:blipFill>
                  <pic:spPr bwMode="auto">
                    <a:xfrm>
                      <a:off x="0" y="0"/>
                      <a:ext cx="1114425" cy="438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C5D" w:rsidRPr="00BC4632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BC4632">
        <w:rPr>
          <w:noProof/>
          <w:lang w:eastAsia="en-GB"/>
        </w:rPr>
        <w:drawing>
          <wp:inline distT="0" distB="0" distL="0" distR="0" wp14:anchorId="5000C7EE" wp14:editId="4902DD16">
            <wp:extent cx="1076325" cy="504825"/>
            <wp:effectExtent l="0" t="0" r="9525" b="9525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4"/>
                    <a:srcRect l="49357" t="75896" r="31864" b="9261"/>
                    <a:stretch/>
                  </pic:blipFill>
                  <pic:spPr bwMode="auto">
                    <a:xfrm>
                      <a:off x="0" y="0"/>
                      <a:ext cx="1076325" cy="504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7C5D" w:rsidRPr="00BC4632" w:rsidRDefault="007E7C5D" w:rsidP="007E7C5D"/>
    <w:p w:rsidR="007E7C5D" w:rsidRDefault="00530B5B" w:rsidP="007E7C5D">
      <w:r w:rsidRPr="00021514">
        <w:rPr>
          <w:color w:val="FF0000"/>
        </w:rPr>
        <w:t>Qu 33… Edexcel, A2 Paper 1, June 2019 – Qu 14</w:t>
      </w:r>
      <w:r>
        <w:rPr>
          <w:color w:val="FF0000"/>
        </w:rPr>
        <w:t>.  (</w:t>
      </w:r>
      <w:hyperlink w:anchor="Qu33" w:history="1">
        <w:r w:rsidRPr="00530B5B">
          <w:rPr>
            <w:rStyle w:val="Hyperlink"/>
          </w:rPr>
          <w:t>Link back to question</w:t>
        </w:r>
      </w:hyperlink>
      <w:r>
        <w:rPr>
          <w:color w:val="FF0000"/>
        </w:rPr>
        <w:t>)</w:t>
      </w:r>
      <w:r w:rsidR="00B17744" w:rsidRPr="00021514">
        <w:rPr>
          <w:color w:val="FF0000"/>
        </w:rPr>
        <w:t xml:space="preserve"> </w:t>
      </w:r>
    </w:p>
    <w:p w:rsidR="007E7C5D" w:rsidRPr="005430D3" w:rsidRDefault="007E7C5D" w:rsidP="007E7C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a=2, b=2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3</m:t>
              </m:r>
            </m:e>
          </m:rad>
        </m:oMath>
      </m:oMathPara>
    </w:p>
    <w:p w:rsidR="007E7C5D" w:rsidRPr="00BC4632" w:rsidRDefault="007E7C5D" w:rsidP="007E7C5D">
      <w:pPr>
        <w:rPr>
          <w:rFonts w:eastAsiaTheme="minorEastAsia"/>
        </w:rPr>
      </w:pPr>
    </w:p>
    <w:p w:rsidR="004446DC" w:rsidRPr="004446DC" w:rsidRDefault="004446DC" w:rsidP="004446DC">
      <w:pPr>
        <w:rPr>
          <w:color w:val="FF0000"/>
        </w:rPr>
      </w:pPr>
      <w:bookmarkStart w:id="68" w:name="Ans34"/>
      <w:bookmarkEnd w:id="68"/>
      <w:r w:rsidRPr="004446DC">
        <w:rPr>
          <w:color w:val="FF0000"/>
        </w:rPr>
        <w:t>Qu 34… Edexcel Unit Tests, A2 Stats, Topic 2, Hypothesis Testing.  (</w:t>
      </w:r>
      <w:hyperlink w:anchor="Qu34" w:history="1">
        <w:r w:rsidRPr="004446DC">
          <w:rPr>
            <w:rStyle w:val="Hyperlink"/>
          </w:rPr>
          <w:t xml:space="preserve">Link to </w:t>
        </w:r>
        <w:r>
          <w:rPr>
            <w:rStyle w:val="Hyperlink"/>
          </w:rPr>
          <w:t>question</w:t>
        </w:r>
      </w:hyperlink>
      <w:r w:rsidRPr="004446DC">
        <w:rPr>
          <w:color w:val="FF0000"/>
        </w:rPr>
        <w:t>)</w:t>
      </w:r>
    </w:p>
    <w:p w:rsidR="00530B5B" w:rsidRDefault="004446DC" w:rsidP="004446D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305"/>
        </w:tabs>
        <w:rPr>
          <w:rFonts w:eastAsiaTheme="minorEastAsia"/>
          <w:color w:val="FF0000"/>
        </w:rPr>
      </w:pPr>
      <w:r>
        <w:rPr>
          <w:noProof/>
        </w:rPr>
        <w:drawing>
          <wp:inline distT="0" distB="0" distL="0" distR="0" wp14:anchorId="509A7E44" wp14:editId="36BCC846">
            <wp:extent cx="457200" cy="195943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468358" cy="20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46DC" w:rsidRPr="00021514" w:rsidRDefault="004446DC" w:rsidP="007E7C5D">
      <w:pPr>
        <w:tabs>
          <w:tab w:val="left" w:pos="7305"/>
        </w:tabs>
        <w:rPr>
          <w:rFonts w:eastAsiaTheme="minorEastAsia"/>
          <w:color w:val="FF0000"/>
        </w:rPr>
      </w:pPr>
    </w:p>
    <w:sectPr w:rsidR="004446DC" w:rsidRPr="00021514" w:rsidSect="00325BFF">
      <w:pgSz w:w="11906" w:h="16838"/>
      <w:pgMar w:top="1247" w:right="1440" w:bottom="1247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95D32F0"/>
    <w:multiLevelType w:val="hybridMultilevel"/>
    <w:tmpl w:val="F0DAA28C"/>
    <w:lvl w:ilvl="0" w:tplc="AE24393A">
      <w:start w:val="1"/>
      <w:numFmt w:val="bullet"/>
      <w:lvlText w:val=""/>
      <w:lvlJc w:val="left"/>
      <w:pPr>
        <w:ind w:left="340" w:hanging="227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7556"/>
    <w:rsid w:val="000C4179"/>
    <w:rsid w:val="000D799A"/>
    <w:rsid w:val="0016146F"/>
    <w:rsid w:val="00166E51"/>
    <w:rsid w:val="00182C99"/>
    <w:rsid w:val="00283BDD"/>
    <w:rsid w:val="002B0874"/>
    <w:rsid w:val="002B104A"/>
    <w:rsid w:val="002C1114"/>
    <w:rsid w:val="00325BFF"/>
    <w:rsid w:val="003563D9"/>
    <w:rsid w:val="0035706F"/>
    <w:rsid w:val="003F44F5"/>
    <w:rsid w:val="004446DC"/>
    <w:rsid w:val="00530B5B"/>
    <w:rsid w:val="005802F9"/>
    <w:rsid w:val="00594DC5"/>
    <w:rsid w:val="006E5BE5"/>
    <w:rsid w:val="00720E3B"/>
    <w:rsid w:val="007E7C5D"/>
    <w:rsid w:val="007F2BA3"/>
    <w:rsid w:val="00825A09"/>
    <w:rsid w:val="008470F4"/>
    <w:rsid w:val="00847556"/>
    <w:rsid w:val="008B5487"/>
    <w:rsid w:val="00931B8B"/>
    <w:rsid w:val="00941DCD"/>
    <w:rsid w:val="009421E2"/>
    <w:rsid w:val="00951CED"/>
    <w:rsid w:val="00954F65"/>
    <w:rsid w:val="00A40197"/>
    <w:rsid w:val="00A93C05"/>
    <w:rsid w:val="00A96AB1"/>
    <w:rsid w:val="00AE6995"/>
    <w:rsid w:val="00B17744"/>
    <w:rsid w:val="00B572C8"/>
    <w:rsid w:val="00C0503B"/>
    <w:rsid w:val="00C20F58"/>
    <w:rsid w:val="00C353DA"/>
    <w:rsid w:val="00C57CCB"/>
    <w:rsid w:val="00D872A0"/>
    <w:rsid w:val="00DC1EF9"/>
    <w:rsid w:val="00E05C86"/>
    <w:rsid w:val="00E10C85"/>
    <w:rsid w:val="00E1629C"/>
    <w:rsid w:val="00EC5B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chartTrackingRefBased/>
  <w15:docId w15:val="{970B5032-7DB7-4667-B3D4-F54503EB8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503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503B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EC5B8A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530B5B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4446DC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2.png"/><Relationship Id="rId21" Type="http://schemas.openxmlformats.org/officeDocument/2006/relationships/image" Target="media/image17.png"/><Relationship Id="rId42" Type="http://schemas.openxmlformats.org/officeDocument/2006/relationships/image" Target="media/image38.wmf"/><Relationship Id="rId47" Type="http://schemas.openxmlformats.org/officeDocument/2006/relationships/image" Target="media/image42.png"/><Relationship Id="rId63" Type="http://schemas.openxmlformats.org/officeDocument/2006/relationships/image" Target="media/image58.wmf"/><Relationship Id="rId68" Type="http://schemas.openxmlformats.org/officeDocument/2006/relationships/image" Target="media/image61.png"/><Relationship Id="rId16" Type="http://schemas.openxmlformats.org/officeDocument/2006/relationships/image" Target="media/image12.png"/><Relationship Id="rId11" Type="http://schemas.openxmlformats.org/officeDocument/2006/relationships/image" Target="media/image7.png"/><Relationship Id="rId24" Type="http://schemas.openxmlformats.org/officeDocument/2006/relationships/image" Target="media/image20.png"/><Relationship Id="rId32" Type="http://schemas.openxmlformats.org/officeDocument/2006/relationships/image" Target="media/image28.png"/><Relationship Id="rId37" Type="http://schemas.openxmlformats.org/officeDocument/2006/relationships/image" Target="media/image33.png"/><Relationship Id="rId40" Type="http://schemas.openxmlformats.org/officeDocument/2006/relationships/image" Target="media/image36.png"/><Relationship Id="rId45" Type="http://schemas.openxmlformats.org/officeDocument/2006/relationships/image" Target="media/image40.png"/><Relationship Id="rId53" Type="http://schemas.openxmlformats.org/officeDocument/2006/relationships/image" Target="media/image48.png"/><Relationship Id="rId58" Type="http://schemas.openxmlformats.org/officeDocument/2006/relationships/image" Target="media/image53.png"/><Relationship Id="rId66" Type="http://schemas.openxmlformats.org/officeDocument/2006/relationships/oleObject" Target="embeddings/oleObject3.bin"/><Relationship Id="rId74" Type="http://schemas.openxmlformats.org/officeDocument/2006/relationships/image" Target="media/image66.png"/><Relationship Id="rId5" Type="http://schemas.openxmlformats.org/officeDocument/2006/relationships/image" Target="media/image1.png"/><Relationship Id="rId61" Type="http://schemas.openxmlformats.org/officeDocument/2006/relationships/image" Target="media/image56.png"/><Relationship Id="rId19" Type="http://schemas.openxmlformats.org/officeDocument/2006/relationships/image" Target="media/image1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image" Target="media/image23.png"/><Relationship Id="rId30" Type="http://schemas.openxmlformats.org/officeDocument/2006/relationships/image" Target="media/image26.png"/><Relationship Id="rId35" Type="http://schemas.openxmlformats.org/officeDocument/2006/relationships/image" Target="media/image31.png"/><Relationship Id="rId43" Type="http://schemas.openxmlformats.org/officeDocument/2006/relationships/oleObject" Target="embeddings/oleObject1.bin"/><Relationship Id="rId48" Type="http://schemas.openxmlformats.org/officeDocument/2006/relationships/image" Target="media/image43.png"/><Relationship Id="rId56" Type="http://schemas.openxmlformats.org/officeDocument/2006/relationships/image" Target="media/image51.png"/><Relationship Id="rId64" Type="http://schemas.openxmlformats.org/officeDocument/2006/relationships/oleObject" Target="embeddings/oleObject2.bin"/><Relationship Id="rId69" Type="http://schemas.openxmlformats.org/officeDocument/2006/relationships/image" Target="media/image62.png"/><Relationship Id="rId77" Type="http://schemas.openxmlformats.org/officeDocument/2006/relationships/theme" Target="theme/theme1.xml"/><Relationship Id="rId8" Type="http://schemas.openxmlformats.org/officeDocument/2006/relationships/image" Target="media/image4.png"/><Relationship Id="rId51" Type="http://schemas.openxmlformats.org/officeDocument/2006/relationships/image" Target="media/image46.png"/><Relationship Id="rId72" Type="http://schemas.openxmlformats.org/officeDocument/2006/relationships/image" Target="media/image64.png"/><Relationship Id="rId3" Type="http://schemas.openxmlformats.org/officeDocument/2006/relationships/settings" Target="settings.xml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1.png"/><Relationship Id="rId33" Type="http://schemas.openxmlformats.org/officeDocument/2006/relationships/image" Target="media/image29.png"/><Relationship Id="rId38" Type="http://schemas.openxmlformats.org/officeDocument/2006/relationships/image" Target="media/image34.png"/><Relationship Id="rId46" Type="http://schemas.openxmlformats.org/officeDocument/2006/relationships/image" Target="media/image41.png"/><Relationship Id="rId59" Type="http://schemas.openxmlformats.org/officeDocument/2006/relationships/image" Target="media/image54.png"/><Relationship Id="rId67" Type="http://schemas.openxmlformats.org/officeDocument/2006/relationships/image" Target="media/image60.png"/><Relationship Id="rId20" Type="http://schemas.openxmlformats.org/officeDocument/2006/relationships/image" Target="media/image16.png"/><Relationship Id="rId41" Type="http://schemas.openxmlformats.org/officeDocument/2006/relationships/image" Target="media/image37.png"/><Relationship Id="rId54" Type="http://schemas.openxmlformats.org/officeDocument/2006/relationships/image" Target="media/image49.png"/><Relationship Id="rId62" Type="http://schemas.openxmlformats.org/officeDocument/2006/relationships/image" Target="media/image57.png"/><Relationship Id="rId70" Type="http://schemas.openxmlformats.org/officeDocument/2006/relationships/image" Target="media/image63.wmf"/><Relationship Id="rId75" Type="http://schemas.openxmlformats.org/officeDocument/2006/relationships/image" Target="media/image67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image" Target="media/image24.png"/><Relationship Id="rId36" Type="http://schemas.openxmlformats.org/officeDocument/2006/relationships/image" Target="media/image32.png"/><Relationship Id="rId49" Type="http://schemas.openxmlformats.org/officeDocument/2006/relationships/image" Target="media/image44.png"/><Relationship Id="rId57" Type="http://schemas.openxmlformats.org/officeDocument/2006/relationships/image" Target="media/image52.png"/><Relationship Id="rId10" Type="http://schemas.openxmlformats.org/officeDocument/2006/relationships/image" Target="media/image6.png"/><Relationship Id="rId31" Type="http://schemas.openxmlformats.org/officeDocument/2006/relationships/image" Target="media/image27.png"/><Relationship Id="rId44" Type="http://schemas.openxmlformats.org/officeDocument/2006/relationships/image" Target="media/image39.png"/><Relationship Id="rId52" Type="http://schemas.openxmlformats.org/officeDocument/2006/relationships/image" Target="media/image47.png"/><Relationship Id="rId60" Type="http://schemas.openxmlformats.org/officeDocument/2006/relationships/image" Target="media/image55.png"/><Relationship Id="rId65" Type="http://schemas.openxmlformats.org/officeDocument/2006/relationships/image" Target="media/image59.wmf"/><Relationship Id="rId73" Type="http://schemas.openxmlformats.org/officeDocument/2006/relationships/image" Target="media/image65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39" Type="http://schemas.openxmlformats.org/officeDocument/2006/relationships/image" Target="media/image35.png"/><Relationship Id="rId34" Type="http://schemas.openxmlformats.org/officeDocument/2006/relationships/image" Target="media/image30.png"/><Relationship Id="rId50" Type="http://schemas.openxmlformats.org/officeDocument/2006/relationships/image" Target="media/image45.png"/><Relationship Id="rId55" Type="http://schemas.openxmlformats.org/officeDocument/2006/relationships/image" Target="media/image50.png"/><Relationship Id="rId76" Type="http://schemas.openxmlformats.org/officeDocument/2006/relationships/fontTable" Target="fontTable.xml"/><Relationship Id="rId7" Type="http://schemas.openxmlformats.org/officeDocument/2006/relationships/image" Target="media/image3.png"/><Relationship Id="rId71" Type="http://schemas.openxmlformats.org/officeDocument/2006/relationships/oleObject" Target="embeddings/oleObject4.bin"/><Relationship Id="rId2" Type="http://schemas.openxmlformats.org/officeDocument/2006/relationships/styles" Target="styles.xml"/><Relationship Id="rId29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8</Pages>
  <Words>1027</Words>
  <Characters>5855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ir Isaac Newton Sixth Form</Company>
  <LinksUpToDate>false</LinksUpToDate>
  <CharactersWithSpaces>68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aham Colman</dc:creator>
  <cp:keywords/>
  <dc:description/>
  <cp:lastModifiedBy>Graham Colman</cp:lastModifiedBy>
  <cp:revision>2</cp:revision>
  <cp:lastPrinted>2020-03-12T13:33:00Z</cp:lastPrinted>
  <dcterms:created xsi:type="dcterms:W3CDTF">2020-04-18T11:59:00Z</dcterms:created>
  <dcterms:modified xsi:type="dcterms:W3CDTF">2020-04-18T11:59:00Z</dcterms:modified>
</cp:coreProperties>
</file>